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1.bin" ContentType="application/vnd.openxmlformats-officedocument.oleObject"/>
  <Override PartName="/ppt/notesSlides/notesSlide17.xml" ContentType="application/vnd.openxmlformats-officedocument.presentationml.notesSlide+xml"/>
  <Override PartName="/ppt/embeddings/oleObject2.bin" ContentType="application/vnd.openxmlformats-officedocument.oleObject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3.bin" ContentType="application/vnd.openxmlformats-officedocument.oleObject"/>
  <Override PartName="/ppt/notesSlides/notesSlide22.xml" ContentType="application/vnd.openxmlformats-officedocument.presentationml.notesSlide+xml"/>
  <Override PartName="/ppt/embeddings/oleObject4.bin" ContentType="application/vnd.openxmlformats-officedocument.oleObject"/>
  <Override PartName="/ppt/notesSlides/notesSlide23.xml" ContentType="application/vnd.openxmlformats-officedocument.presentationml.notesSlide+xml"/>
  <Override PartName="/ppt/embeddings/oleObject5.bin" ContentType="application/vnd.openxmlformats-officedocument.oleObject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3" r:id="rId1"/>
  </p:sldMasterIdLst>
  <p:notesMasterIdLst>
    <p:notesMasterId r:id="rId33"/>
  </p:notesMasterIdLst>
  <p:handoutMasterIdLst>
    <p:handoutMasterId r:id="rId34"/>
  </p:handoutMasterIdLst>
  <p:sldIdLst>
    <p:sldId id="256" r:id="rId2"/>
    <p:sldId id="781" r:id="rId3"/>
    <p:sldId id="649" r:id="rId4"/>
    <p:sldId id="760" r:id="rId5"/>
    <p:sldId id="759" r:id="rId6"/>
    <p:sldId id="465" r:id="rId7"/>
    <p:sldId id="466" r:id="rId8"/>
    <p:sldId id="467" r:id="rId9"/>
    <p:sldId id="507" r:id="rId10"/>
    <p:sldId id="761" r:id="rId11"/>
    <p:sldId id="762" r:id="rId12"/>
    <p:sldId id="763" r:id="rId13"/>
    <p:sldId id="764" r:id="rId14"/>
    <p:sldId id="765" r:id="rId15"/>
    <p:sldId id="766" r:id="rId16"/>
    <p:sldId id="767" r:id="rId17"/>
    <p:sldId id="769" r:id="rId18"/>
    <p:sldId id="770" r:id="rId19"/>
    <p:sldId id="771" r:id="rId20"/>
    <p:sldId id="773" r:id="rId21"/>
    <p:sldId id="774" r:id="rId22"/>
    <p:sldId id="775" r:id="rId23"/>
    <p:sldId id="782" r:id="rId24"/>
    <p:sldId id="776" r:id="rId25"/>
    <p:sldId id="777" r:id="rId26"/>
    <p:sldId id="779" r:id="rId27"/>
    <p:sldId id="778" r:id="rId28"/>
    <p:sldId id="780" r:id="rId29"/>
    <p:sldId id="753" r:id="rId30"/>
    <p:sldId id="754" r:id="rId31"/>
    <p:sldId id="755" r:id="rId32"/>
  </p:sldIdLst>
  <p:sldSz cx="9144000" cy="6858000" type="screen4x3"/>
  <p:notesSz cx="6781800" cy="9926638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000" kern="1200">
        <a:solidFill>
          <a:srgbClr val="043169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000" kern="1200">
        <a:solidFill>
          <a:srgbClr val="043169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000" kern="1200">
        <a:solidFill>
          <a:srgbClr val="043169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000" kern="1200">
        <a:solidFill>
          <a:srgbClr val="043169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000" kern="1200">
        <a:solidFill>
          <a:srgbClr val="043169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rgbClr val="043169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rgbClr val="043169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rgbClr val="043169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rgbClr val="043169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0024081" initials="u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33"/>
    <a:srgbClr val="FF7C80"/>
    <a:srgbClr val="3333FF"/>
    <a:srgbClr val="3333CC"/>
    <a:srgbClr val="008000"/>
    <a:srgbClr val="FF3300"/>
    <a:srgbClr val="FF0000"/>
    <a:srgbClr val="FF00FF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64" autoAdjust="0"/>
    <p:restoredTop sz="94595" autoAdjust="0"/>
  </p:normalViewPr>
  <p:slideViewPr>
    <p:cSldViewPr>
      <p:cViewPr varScale="1">
        <p:scale>
          <a:sx n="77" d="100"/>
          <a:sy n="77" d="100"/>
        </p:scale>
        <p:origin x="-110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printerSettings" Target="printerSettings/printerSettings1.bin"/><Relationship Id="rId36" Type="http://schemas.openxmlformats.org/officeDocument/2006/relationships/commentAuthors" Target="commentAuthor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139" tIns="44070" rIns="88139" bIns="44070" numCol="1" anchor="t" anchorCtr="0" compatLnSpc="1">
            <a:prstTxWarp prst="textNoShape">
              <a:avLst/>
            </a:prstTxWarp>
          </a:bodyPr>
          <a:lstStyle>
            <a:lvl1pPr algn="l" defTabSz="881063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1750" y="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139" tIns="44070" rIns="88139" bIns="44070" numCol="1" anchor="t" anchorCtr="0" compatLnSpc="1">
            <a:prstTxWarp prst="textNoShape">
              <a:avLst/>
            </a:prstTxWarp>
          </a:bodyPr>
          <a:lstStyle>
            <a:lvl1pPr algn="r" defTabSz="881063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1720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139" tIns="44070" rIns="88139" bIns="44070" numCol="1" anchor="b" anchorCtr="0" compatLnSpc="1">
            <a:prstTxWarp prst="textNoShape">
              <a:avLst/>
            </a:prstTxWarp>
          </a:bodyPr>
          <a:lstStyle>
            <a:lvl1pPr algn="l" defTabSz="881063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1720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1750" y="942975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8139" tIns="44070" rIns="88139" bIns="44070" numCol="1" anchor="b" anchorCtr="0" compatLnSpc="1">
            <a:prstTxWarp prst="textNoShape">
              <a:avLst/>
            </a:prstTxWarp>
          </a:bodyPr>
          <a:lstStyle>
            <a:lvl1pPr algn="r" defTabSz="881063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626A2214-FDCA-45E3-80E3-66C4D7F5891A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0034635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1" tIns="46585" rIns="93171" bIns="46585" numCol="1" anchor="t" anchorCtr="0" compatLnSpc="1">
            <a:prstTxWarp prst="textNoShape">
              <a:avLst/>
            </a:prstTxWarp>
          </a:bodyPr>
          <a:lstStyle>
            <a:lvl1pPr algn="l" defTabSz="931863"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1750" y="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1" tIns="46585" rIns="93171" bIns="46585" numCol="1" anchor="t" anchorCtr="0" compatLnSpc="1">
            <a:prstTxWarp prst="textNoShape">
              <a:avLst/>
            </a:prstTxWarp>
          </a:bodyPr>
          <a:lstStyle>
            <a:lvl1pPr algn="r" defTabSz="931863"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8050" y="744538"/>
            <a:ext cx="4965700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7863" y="4716463"/>
            <a:ext cx="5426075" cy="446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1" tIns="46585" rIns="93171" bIns="4658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1" tIns="46585" rIns="93171" bIns="46585" numCol="1" anchor="b" anchorCtr="0" compatLnSpc="1">
            <a:prstTxWarp prst="textNoShape">
              <a:avLst/>
            </a:prstTxWarp>
          </a:bodyPr>
          <a:lstStyle>
            <a:lvl1pPr algn="l" defTabSz="931863"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1750" y="942975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1" tIns="46585" rIns="93171" bIns="46585" numCol="1" anchor="b" anchorCtr="0" compatLnSpc="1">
            <a:prstTxWarp prst="textNoShape">
              <a:avLst/>
            </a:prstTxWarp>
          </a:bodyPr>
          <a:lstStyle>
            <a:lvl1pPr algn="r" defTabSz="931863"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C7EA89D1-C57C-4EAC-A3A3-9F81E32441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0126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06CA62-B23A-4982-B0AA-14A4D4BB2215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2931804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06CA62-B23A-4982-B0AA-14A4D4BB2215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23094370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06CA62-B23A-4982-B0AA-14A4D4BB2215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9810834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06CA62-B23A-4982-B0AA-14A4D4BB2215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38590256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06CA62-B23A-4982-B0AA-14A4D4BB2215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38357029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06CA62-B23A-4982-B0AA-14A4D4BB2215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8487338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06CA62-B23A-4982-B0AA-14A4D4BB2215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29327101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06CA62-B23A-4982-B0AA-14A4D4BB2215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34453927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06CA62-B23A-4982-B0AA-14A4D4BB2215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170513383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06CA62-B23A-4982-B0AA-14A4D4BB2215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369108775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06CA62-B23A-4982-B0AA-14A4D4BB2215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18407029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06CA62-B23A-4982-B0AA-14A4D4BB2215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13817809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06CA62-B23A-4982-B0AA-14A4D4BB2215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343495831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06CA62-B23A-4982-B0AA-14A4D4BB2215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144010040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06CA62-B23A-4982-B0AA-14A4D4BB2215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139077929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06CA62-B23A-4982-B0AA-14A4D4BB2215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169201469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06CA62-B23A-4982-B0AA-14A4D4BB2215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171390843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06CA62-B23A-4982-B0AA-14A4D4BB2215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116562468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06CA62-B23A-4982-B0AA-14A4D4BB2215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96374033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1AADA4-E06C-445E-9D25-7517F10DA036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 smtClean="0"/>
          </a:p>
        </p:txBody>
      </p:sp>
    </p:spTree>
    <p:extLst>
      <p:ext uri="{BB962C8B-B14F-4D97-AF65-F5344CB8AC3E}">
        <p14:creationId xmlns:p14="http://schemas.microsoft.com/office/powerpoint/2010/main" val="228702443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864E83-2811-43AB-BB43-EFA67440DD61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 smtClean="0"/>
          </a:p>
        </p:txBody>
      </p:sp>
    </p:spTree>
    <p:extLst>
      <p:ext uri="{BB962C8B-B14F-4D97-AF65-F5344CB8AC3E}">
        <p14:creationId xmlns:p14="http://schemas.microsoft.com/office/powerpoint/2010/main" val="364305728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648103-1A17-47C8-AE51-8E3DC9D4BBCD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 smtClean="0"/>
          </a:p>
        </p:txBody>
      </p:sp>
    </p:spTree>
    <p:extLst>
      <p:ext uri="{BB962C8B-B14F-4D97-AF65-F5344CB8AC3E}">
        <p14:creationId xmlns:p14="http://schemas.microsoft.com/office/powerpoint/2010/main" val="29608548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06CA62-B23A-4982-B0AA-14A4D4BB2215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28362936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4DA884-9568-4CE6-8463-970AA86D9F9D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17822387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8189DD-4722-4BE9-B03E-6E57B55AACEA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14920863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0A9CB0-0A34-4BF1-8FFF-4E48AAB03225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607231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06CA62-B23A-4982-B0AA-14A4D4BB2215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34217669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06CA62-B23A-4982-B0AA-14A4D4BB2215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41580813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06CA62-B23A-4982-B0AA-14A4D4BB2215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 dirty="0" smtClean="0"/>
          </a:p>
        </p:txBody>
      </p:sp>
    </p:spTree>
    <p:extLst>
      <p:ext uri="{BB962C8B-B14F-4D97-AF65-F5344CB8AC3E}">
        <p14:creationId xmlns:p14="http://schemas.microsoft.com/office/powerpoint/2010/main" val="35355350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Relationship Id="rId3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l">
              <a:spcBef>
                <a:spcPct val="50000"/>
              </a:spcBef>
              <a:defRPr/>
            </a:pPr>
            <a:endParaRPr lang="nl-NL" sz="1800">
              <a:solidFill>
                <a:schemeClr val="tx1"/>
              </a:solidFill>
            </a:endParaRPr>
          </a:p>
        </p:txBody>
      </p:sp>
      <p:sp>
        <p:nvSpPr>
          <p:cNvPr id="5" name="Text Box 6"/>
          <p:cNvSpPr txBox="1">
            <a:spLocks noChangeAspect="1" noChangeArrowheads="1"/>
          </p:cNvSpPr>
          <p:nvPr/>
        </p:nvSpPr>
        <p:spPr bwMode="auto">
          <a:xfrm>
            <a:off x="0" y="0"/>
            <a:ext cx="13460413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l">
              <a:spcBef>
                <a:spcPct val="50000"/>
              </a:spcBef>
              <a:defRPr/>
            </a:pPr>
            <a:endParaRPr lang="nl-NL" sz="1800">
              <a:solidFill>
                <a:schemeClr val="tx1"/>
              </a:solidFill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0"/>
            <a:ext cx="9140825" cy="900113"/>
          </a:xfrm>
          <a:prstGeom prst="rect">
            <a:avLst/>
          </a:prstGeom>
          <a:solidFill>
            <a:schemeClr val="bg1"/>
          </a:solidFill>
          <a:ln w="635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nl-BE"/>
          </a:p>
        </p:txBody>
      </p:sp>
      <p:pic>
        <p:nvPicPr>
          <p:cNvPr id="7" name="Picture 8" descr="SEDES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76738" y="114300"/>
            <a:ext cx="390525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9" descr="P_KUL_1c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017588"/>
            <a:ext cx="2698750" cy="89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8314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nl-NL"/>
              <a:t>Klik om het opmaakprofiel te bewerken</a:t>
            </a:r>
          </a:p>
        </p:txBody>
      </p:sp>
      <p:sp>
        <p:nvSpPr>
          <p:cNvPr id="98315" name="Rectangle 11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r>
              <a:rPr lang="nl-NL"/>
              <a:t>Klik om het opmaakprofiel van de modelondertitel te bewerken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10" name="Rectangle 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84577781-09E9-4B91-94AF-AFFEF6AF8E7C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B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B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DBDC95-A36C-4CD9-95F1-7A9AE2540533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836613"/>
            <a:ext cx="2057400" cy="52847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nl-B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836613"/>
            <a:ext cx="6019800" cy="52847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B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7E6E38-951F-469F-B1D3-D4D7CE36F02C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836613"/>
            <a:ext cx="8229600" cy="52847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B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C68FE0-52A5-493E-BAD3-6B3D1AB70992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B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B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51BEEB-3F16-4953-9309-598A87E85796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nl-B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2F0535-05BD-41DB-8EC7-627AF37A7B0D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B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4038600" cy="398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B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133600"/>
            <a:ext cx="4038600" cy="398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B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C36DAA-3F9B-479F-9453-26F38D49BF80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nl-B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B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B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B2B217-6860-49FD-A1AD-6C961BED0895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B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90435E-046D-4A4B-BF6F-CAA514A72A5F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6C7A2A-9680-4459-9807-1BA9706B19F6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l-B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B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C8C8FF-3E32-4EEB-9480-EEB387BAAC21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l-B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l-BE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8B6E09-8382-4E27-AA9F-F0968EFF150E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97284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9BA68B3E-F757-489C-90D0-68A1819568EA}" type="slidenum">
              <a:rPr lang="nl-NL"/>
              <a:pPr>
                <a:defRPr/>
              </a:pPr>
              <a:t>‹#›</a:t>
            </a:fld>
            <a:endParaRPr lang="nl-NL"/>
          </a:p>
        </p:txBody>
      </p:sp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l">
              <a:spcBef>
                <a:spcPct val="50000"/>
              </a:spcBef>
              <a:defRPr/>
            </a:pPr>
            <a:endParaRPr lang="nl-NL" sz="1800">
              <a:solidFill>
                <a:schemeClr val="tx1"/>
              </a:solidFill>
            </a:endParaRPr>
          </a:p>
        </p:txBody>
      </p:sp>
      <p:sp>
        <p:nvSpPr>
          <p:cNvPr id="97286" name="Text Box 6"/>
          <p:cNvSpPr txBox="1">
            <a:spLocks noChangeAspect="1" noChangeArrowheads="1"/>
          </p:cNvSpPr>
          <p:nvPr/>
        </p:nvSpPr>
        <p:spPr bwMode="auto">
          <a:xfrm>
            <a:off x="0" y="0"/>
            <a:ext cx="13460413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l">
              <a:spcBef>
                <a:spcPct val="50000"/>
              </a:spcBef>
              <a:defRPr/>
            </a:pPr>
            <a:endParaRPr lang="nl-NL" sz="1800">
              <a:solidFill>
                <a:schemeClr val="tx1"/>
              </a:solidFill>
            </a:endParaRPr>
          </a:p>
        </p:txBody>
      </p:sp>
      <p:pic>
        <p:nvPicPr>
          <p:cNvPr id="6151" name="Picture 7" descr="P_KUL_1cm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0"/>
            <a:ext cx="2162175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2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8366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Klik om het opmaakprofiel te bewerken</a:t>
            </a:r>
          </a:p>
        </p:txBody>
      </p:sp>
      <p:sp>
        <p:nvSpPr>
          <p:cNvPr id="6153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2133600"/>
            <a:ext cx="8229600" cy="398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Klik om de opmaakprofielen van de modeltekst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43169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43169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43169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43169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43169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043169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043169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043169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043169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043169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Univers" pitchFamily="34" charset="0"/>
        <a:buChar char="-"/>
        <a:defRPr sz="2800">
          <a:solidFill>
            <a:srgbClr val="043169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43169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4316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43169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43169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43169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43169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43169"/>
          </a:solidFill>
          <a:latin typeface="+mn-lt"/>
        </a:defRPr>
      </a:lvl9pPr>
    </p:bodyStyle>
    <p:otherStyle>
      <a:defPPr>
        <a:defRPr lang="nl-B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11.jpeg"/><Relationship Id="rId5" Type="http://schemas.openxmlformats.org/officeDocument/2006/relationships/image" Target="../media/image12.jpg"/><Relationship Id="rId6" Type="http://schemas.openxmlformats.org/officeDocument/2006/relationships/image" Target="../media/image13.jpeg"/><Relationship Id="rId7" Type="http://schemas.openxmlformats.org/officeDocument/2006/relationships/image" Target="../media/image8.jpg"/><Relationship Id="rId8" Type="http://schemas.openxmlformats.org/officeDocument/2006/relationships/image" Target="../media/image6.jp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11.jpeg"/><Relationship Id="rId5" Type="http://schemas.openxmlformats.org/officeDocument/2006/relationships/image" Target="../media/image12.jpg"/><Relationship Id="rId6" Type="http://schemas.openxmlformats.org/officeDocument/2006/relationships/image" Target="../media/image13.jpeg"/><Relationship Id="rId7" Type="http://schemas.openxmlformats.org/officeDocument/2006/relationships/image" Target="../media/image8.jpg"/><Relationship Id="rId8" Type="http://schemas.openxmlformats.org/officeDocument/2006/relationships/image" Target="../media/image6.jp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11.jpeg"/><Relationship Id="rId5" Type="http://schemas.openxmlformats.org/officeDocument/2006/relationships/image" Target="../media/image12.jpg"/><Relationship Id="rId6" Type="http://schemas.openxmlformats.org/officeDocument/2006/relationships/image" Target="../media/image13.jpeg"/><Relationship Id="rId7" Type="http://schemas.openxmlformats.org/officeDocument/2006/relationships/image" Target="../media/image8.jpg"/><Relationship Id="rId8" Type="http://schemas.openxmlformats.org/officeDocument/2006/relationships/image" Target="../media/image6.jp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0.jpeg"/><Relationship Id="rId12" Type="http://schemas.openxmlformats.org/officeDocument/2006/relationships/image" Target="../media/image21.jpeg"/><Relationship Id="rId13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4.jpeg"/><Relationship Id="rId4" Type="http://schemas.openxmlformats.org/officeDocument/2006/relationships/image" Target="../media/image11.jpeg"/><Relationship Id="rId5" Type="http://schemas.openxmlformats.org/officeDocument/2006/relationships/image" Target="../media/image12.jpg"/><Relationship Id="rId6" Type="http://schemas.openxmlformats.org/officeDocument/2006/relationships/image" Target="../media/image13.jpeg"/><Relationship Id="rId7" Type="http://schemas.openxmlformats.org/officeDocument/2006/relationships/image" Target="../media/image8.jpg"/><Relationship Id="rId8" Type="http://schemas.openxmlformats.org/officeDocument/2006/relationships/image" Target="../media/image6.jpg"/><Relationship Id="rId9" Type="http://schemas.openxmlformats.org/officeDocument/2006/relationships/image" Target="../media/image18.png"/><Relationship Id="rId10" Type="http://schemas.openxmlformats.org/officeDocument/2006/relationships/image" Target="../media/image19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4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image" Target="../media/image4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2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image" Target="../media/image4.jpeg"/><Relationship Id="rId5" Type="http://schemas.openxmlformats.org/officeDocument/2006/relationships/oleObject" Target="../embeddings/oleObject2.bin"/><Relationship Id="rId6" Type="http://schemas.openxmlformats.org/officeDocument/2006/relationships/image" Target="../media/image2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8.png"/><Relationship Id="rId12" Type="http://schemas.openxmlformats.org/officeDocument/2006/relationships/image" Target="../media/image29.png"/><Relationship Id="rId13" Type="http://schemas.openxmlformats.org/officeDocument/2006/relationships/image" Target="../media/image30.png"/><Relationship Id="rId14" Type="http://schemas.openxmlformats.org/officeDocument/2006/relationships/image" Target="../media/image31.png"/><Relationship Id="rId15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4.jpeg"/><Relationship Id="rId4" Type="http://schemas.openxmlformats.org/officeDocument/2006/relationships/image" Target="../media/image12.jpg"/><Relationship Id="rId5" Type="http://schemas.openxmlformats.org/officeDocument/2006/relationships/image" Target="../media/image13.jpeg"/><Relationship Id="rId6" Type="http://schemas.openxmlformats.org/officeDocument/2006/relationships/image" Target="../media/image8.jpg"/><Relationship Id="rId7" Type="http://schemas.openxmlformats.org/officeDocument/2006/relationships/image" Target="../media/image24.png"/><Relationship Id="rId8" Type="http://schemas.openxmlformats.org/officeDocument/2006/relationships/image" Target="../media/image25.png"/><Relationship Id="rId9" Type="http://schemas.openxmlformats.org/officeDocument/2006/relationships/image" Target="../media/image26.png"/><Relationship Id="rId10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7.png"/><Relationship Id="rId12" Type="http://schemas.openxmlformats.org/officeDocument/2006/relationships/image" Target="../media/image38.png"/><Relationship Id="rId13" Type="http://schemas.openxmlformats.org/officeDocument/2006/relationships/image" Target="../media/image39.png"/><Relationship Id="rId14" Type="http://schemas.openxmlformats.org/officeDocument/2006/relationships/image" Target="../media/image40.png"/><Relationship Id="rId15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4.jpeg"/><Relationship Id="rId4" Type="http://schemas.openxmlformats.org/officeDocument/2006/relationships/image" Target="../media/image12.jpg"/><Relationship Id="rId5" Type="http://schemas.openxmlformats.org/officeDocument/2006/relationships/image" Target="../media/image13.jpeg"/><Relationship Id="rId6" Type="http://schemas.openxmlformats.org/officeDocument/2006/relationships/image" Target="../media/image8.jpg"/><Relationship Id="rId7" Type="http://schemas.openxmlformats.org/officeDocument/2006/relationships/image" Target="../media/image33.png"/><Relationship Id="rId8" Type="http://schemas.openxmlformats.org/officeDocument/2006/relationships/image" Target="../media/image34.png"/><Relationship Id="rId9" Type="http://schemas.openxmlformats.org/officeDocument/2006/relationships/image" Target="../media/image35.png"/><Relationship Id="rId10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0.jpeg"/><Relationship Id="rId12" Type="http://schemas.openxmlformats.org/officeDocument/2006/relationships/image" Target="../media/image21.jpeg"/><Relationship Id="rId13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4.jpeg"/><Relationship Id="rId4" Type="http://schemas.openxmlformats.org/officeDocument/2006/relationships/image" Target="../media/image11.jpeg"/><Relationship Id="rId5" Type="http://schemas.openxmlformats.org/officeDocument/2006/relationships/image" Target="../media/image12.jpg"/><Relationship Id="rId6" Type="http://schemas.openxmlformats.org/officeDocument/2006/relationships/image" Target="../media/image13.jpeg"/><Relationship Id="rId7" Type="http://schemas.openxmlformats.org/officeDocument/2006/relationships/image" Target="../media/image8.jpg"/><Relationship Id="rId8" Type="http://schemas.openxmlformats.org/officeDocument/2006/relationships/image" Target="../media/image6.jpg"/><Relationship Id="rId9" Type="http://schemas.openxmlformats.org/officeDocument/2006/relationships/image" Target="../media/image18.png"/><Relationship Id="rId10" Type="http://schemas.openxmlformats.org/officeDocument/2006/relationships/image" Target="../media/image19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image" Target="../media/image4.jpeg"/><Relationship Id="rId5" Type="http://schemas.openxmlformats.org/officeDocument/2006/relationships/oleObject" Target="../embeddings/oleObject3.bin"/><Relationship Id="rId6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image" Target="../media/image4.jpeg"/><Relationship Id="rId5" Type="http://schemas.openxmlformats.org/officeDocument/2006/relationships/oleObject" Target="../embeddings/oleObject4.bin"/><Relationship Id="rId6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image" Target="../media/image4.jpeg"/><Relationship Id="rId5" Type="http://schemas.openxmlformats.org/officeDocument/2006/relationships/oleObject" Target="../embeddings/oleObject5.bin"/><Relationship Id="rId6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4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4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2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4" Type="http://schemas.openxmlformats.org/officeDocument/2006/relationships/image" Target="../media/image7.jpeg"/><Relationship Id="rId5" Type="http://schemas.openxmlformats.org/officeDocument/2006/relationships/image" Target="../media/image8.jpg"/><Relationship Id="rId6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2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mailto:peter.kuppens@kuleuven.be" TargetMode="External"/><Relationship Id="rId4" Type="http://schemas.openxmlformats.org/officeDocument/2006/relationships/hyperlink" Target="mailto:eva.ceulemans@kuleuven.be" TargetMode="External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2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9.jpeg"/><Relationship Id="rId5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4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4" Type="http://schemas.openxmlformats.org/officeDocument/2006/relationships/image" Target="../media/image4.jpeg"/><Relationship Id="rId5" Type="http://schemas.openxmlformats.org/officeDocument/2006/relationships/image" Target="../media/image8.jp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1989138"/>
            <a:ext cx="7772400" cy="1470025"/>
          </a:xfrm>
        </p:spPr>
        <p:txBody>
          <a:bodyPr/>
          <a:lstStyle/>
          <a:p>
            <a:pPr eaLnBrk="1" hangingPunct="1"/>
            <a:r>
              <a:rPr lang="en-US" sz="4000" smtClean="0"/>
              <a:t/>
            </a:r>
            <a:br>
              <a:rPr lang="en-US" sz="4000" smtClean="0"/>
            </a:br>
            <a:r>
              <a:rPr lang="en-US" sz="4000" smtClean="0"/>
              <a:t>Emotion dynamic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58888" y="4076700"/>
            <a:ext cx="6729412" cy="1752600"/>
          </a:xfrm>
        </p:spPr>
        <p:txBody>
          <a:bodyPr/>
          <a:lstStyle/>
          <a:p>
            <a:pPr eaLnBrk="1" hangingPunct="1"/>
            <a:r>
              <a:rPr lang="en-US" sz="2800" smtClean="0"/>
              <a:t>Research Group Quantitative Psychology and Individual Differences</a:t>
            </a:r>
          </a:p>
          <a:p>
            <a:pPr eaLnBrk="1" hangingPunct="1"/>
            <a:r>
              <a:rPr lang="en-US" sz="2000" smtClean="0"/>
              <a:t>University of Leuven, Belgium</a:t>
            </a:r>
          </a:p>
        </p:txBody>
      </p:sp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-108520" y="1125538"/>
            <a:ext cx="9252520" cy="5732462"/>
          </a:xfrm>
          <a:prstGeom prst="rect">
            <a:avLst/>
          </a:prstGeom>
          <a:solidFill>
            <a:srgbClr val="04326A"/>
          </a:solidFill>
          <a:ln w="9525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21440" y="2174999"/>
            <a:ext cx="8355016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200" b="1" dirty="0" smtClean="0">
                <a:solidFill>
                  <a:schemeClr val="bg1"/>
                </a:solidFill>
              </a:rPr>
              <a:t>A network approach to emotion dynamics in dyads</a:t>
            </a:r>
          </a:p>
          <a:p>
            <a:pPr>
              <a:defRPr/>
            </a:pPr>
            <a:endParaRPr lang="en-US" sz="3200" b="1" kern="0" dirty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19464" name="Picture 6" descr="Logo-sedes-KULeuve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11960" y="44450"/>
            <a:ext cx="630238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21439" y="3981404"/>
            <a:ext cx="8501122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en-US" b="1" kern="0" dirty="0" smtClean="0">
                <a:solidFill>
                  <a:schemeClr val="bg1"/>
                </a:solidFill>
                <a:latin typeface="+mn-lt"/>
              </a:rPr>
              <a:t>Peter Kuppens and Eva Ceulemans</a:t>
            </a:r>
          </a:p>
          <a:p>
            <a:pPr>
              <a:spcBef>
                <a:spcPct val="20000"/>
              </a:spcBef>
              <a:defRPr/>
            </a:pPr>
            <a:endParaRPr lang="en-US" sz="2800" b="1" kern="0" dirty="0" smtClean="0">
              <a:solidFill>
                <a:schemeClr val="bg1"/>
              </a:solidFill>
              <a:latin typeface="+mn-lt"/>
            </a:endParaRPr>
          </a:p>
          <a:p>
            <a:pPr>
              <a:spcBef>
                <a:spcPct val="20000"/>
              </a:spcBef>
              <a:defRPr/>
            </a:pPr>
            <a:r>
              <a:rPr lang="en-US" kern="0" dirty="0" smtClean="0">
                <a:solidFill>
                  <a:schemeClr val="bg1"/>
                </a:solidFill>
                <a:latin typeface="+mn-lt"/>
              </a:rPr>
              <a:t>KU Leuven - University of Leuven, Belgium</a:t>
            </a:r>
          </a:p>
          <a:p>
            <a:pPr>
              <a:spcBef>
                <a:spcPct val="20000"/>
              </a:spcBef>
              <a:defRPr/>
            </a:pPr>
            <a:endParaRPr lang="en-US" kern="0" dirty="0" smtClean="0">
              <a:solidFill>
                <a:schemeClr val="bg1"/>
              </a:solidFill>
              <a:latin typeface="+mn-lt"/>
            </a:endParaRPr>
          </a:p>
          <a:p>
            <a:pPr>
              <a:spcBef>
                <a:spcPct val="20000"/>
              </a:spcBef>
              <a:defRPr/>
            </a:pPr>
            <a:endParaRPr lang="en-US" kern="0" dirty="0" smtClean="0">
              <a:solidFill>
                <a:schemeClr val="bg1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980728"/>
            <a:ext cx="4042544" cy="5184576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GB" sz="2000" b="1" dirty="0" smtClean="0">
                <a:sym typeface="Symbol"/>
              </a:rPr>
              <a:t>Network </a:t>
            </a:r>
            <a:r>
              <a:rPr lang="en-GB" sz="2000" b="1" dirty="0">
                <a:sym typeface="Symbol"/>
              </a:rPr>
              <a:t>approach to emotion </a:t>
            </a:r>
            <a:r>
              <a:rPr lang="en-GB" sz="2000" b="1" dirty="0" smtClean="0">
                <a:sym typeface="Symbol"/>
              </a:rPr>
              <a:t>dynamics:</a:t>
            </a:r>
          </a:p>
          <a:p>
            <a:pPr eaLnBrk="1" hangingPunct="1">
              <a:buFontTx/>
              <a:buNone/>
            </a:pPr>
            <a:endParaRPr lang="en-GB" sz="2000" b="1" dirty="0" smtClean="0">
              <a:sym typeface="Symbol"/>
            </a:endParaRPr>
          </a:p>
          <a:p>
            <a:pPr eaLnBrk="1" hangingPunct="1">
              <a:buFontTx/>
              <a:buNone/>
            </a:pPr>
            <a:r>
              <a:rPr lang="en-GB" sz="2000" b="1" dirty="0" smtClean="0">
                <a:sym typeface="Symbol"/>
              </a:rPr>
              <a:t>Emotion system as network</a:t>
            </a:r>
            <a:endParaRPr lang="en-GB" sz="2000" b="1" dirty="0">
              <a:sym typeface="Symbol"/>
            </a:endParaRPr>
          </a:p>
          <a:p>
            <a:pPr eaLnBrk="1" hangingPunct="1">
              <a:buFontTx/>
              <a:buChar char="-"/>
            </a:pPr>
            <a:r>
              <a:rPr lang="en-GB" sz="2000" dirty="0" smtClean="0">
                <a:sym typeface="Symbol"/>
              </a:rPr>
              <a:t>Different emotional states (components) form </a:t>
            </a:r>
            <a:r>
              <a:rPr lang="en-GB" sz="2000" u="sng" dirty="0" smtClean="0">
                <a:sym typeface="Symbol"/>
              </a:rPr>
              <a:t>nodes</a:t>
            </a:r>
            <a:r>
              <a:rPr lang="en-GB" sz="2000" dirty="0" smtClean="0">
                <a:sym typeface="Symbol"/>
              </a:rPr>
              <a:t> in network</a:t>
            </a:r>
          </a:p>
          <a:p>
            <a:pPr eaLnBrk="1" hangingPunct="1">
              <a:buFontTx/>
              <a:buChar char="-"/>
            </a:pPr>
            <a:r>
              <a:rPr lang="en-GB" sz="2000" dirty="0" smtClean="0">
                <a:sym typeface="Symbol"/>
              </a:rPr>
              <a:t>Dynamic interrelations between emotions (components) captured as connections (</a:t>
            </a:r>
            <a:r>
              <a:rPr lang="en-GB" sz="2000" u="sng" dirty="0" smtClean="0">
                <a:sym typeface="Symbol"/>
              </a:rPr>
              <a:t>edges</a:t>
            </a:r>
            <a:r>
              <a:rPr lang="en-GB" sz="2000" dirty="0" smtClean="0">
                <a:sym typeface="Symbol"/>
              </a:rPr>
              <a:t>) between nodes across time  </a:t>
            </a:r>
            <a:endParaRPr lang="en-GB" sz="2000" dirty="0" smtClean="0"/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395288" y="0"/>
            <a:ext cx="8229600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800" b="1" dirty="0" smtClean="0"/>
              <a:t>Emotion networks</a:t>
            </a:r>
            <a:endParaRPr lang="en-US" sz="2800" b="1" dirty="0"/>
          </a:p>
        </p:txBody>
      </p:sp>
      <p:pic>
        <p:nvPicPr>
          <p:cNvPr id="21516" name="Picture 6" descr="Logo-sedes-KULeuve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" y="44450"/>
            <a:ext cx="446088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1" name="Group 10"/>
          <p:cNvGrpSpPr/>
          <p:nvPr/>
        </p:nvGrpSpPr>
        <p:grpSpPr>
          <a:xfrm>
            <a:off x="4809808" y="1628657"/>
            <a:ext cx="3919972" cy="3528535"/>
            <a:chOff x="4809808" y="1628657"/>
            <a:chExt cx="3919972" cy="3528535"/>
          </a:xfrm>
        </p:grpSpPr>
        <p:sp>
          <p:nvSpPr>
            <p:cNvPr id="22" name="Oval 21"/>
            <p:cNvSpPr/>
            <p:nvPr/>
          </p:nvSpPr>
          <p:spPr bwMode="auto">
            <a:xfrm>
              <a:off x="4809808" y="2540998"/>
              <a:ext cx="964541" cy="1008255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rgbClr val="043169"/>
                </a:solidFill>
                <a:effectLst/>
                <a:latin typeface="Arial" charset="0"/>
              </a:endParaRPr>
            </a:p>
          </p:txBody>
        </p:sp>
        <p:sp>
          <p:nvSpPr>
            <p:cNvPr id="23" name="Oval 22"/>
            <p:cNvSpPr/>
            <p:nvPr/>
          </p:nvSpPr>
          <p:spPr bwMode="auto">
            <a:xfrm>
              <a:off x="5407659" y="4132459"/>
              <a:ext cx="964541" cy="1008255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rgbClr val="043169"/>
                </a:solidFill>
                <a:effectLst/>
                <a:latin typeface="Arial" charset="0"/>
              </a:endParaRPr>
            </a:p>
          </p:txBody>
        </p:sp>
        <p:sp>
          <p:nvSpPr>
            <p:cNvPr id="24" name="Oval 23"/>
            <p:cNvSpPr/>
            <p:nvPr/>
          </p:nvSpPr>
          <p:spPr bwMode="auto">
            <a:xfrm>
              <a:off x="7765239" y="2529842"/>
              <a:ext cx="964541" cy="1008255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rgbClr val="043169"/>
                </a:solidFill>
                <a:effectLst/>
                <a:latin typeface="Arial" charset="0"/>
              </a:endParaRPr>
            </a:p>
          </p:txBody>
        </p:sp>
        <p:sp>
          <p:nvSpPr>
            <p:cNvPr id="25" name="Oval 24"/>
            <p:cNvSpPr/>
            <p:nvPr/>
          </p:nvSpPr>
          <p:spPr bwMode="auto">
            <a:xfrm>
              <a:off x="7188091" y="4148937"/>
              <a:ext cx="964541" cy="1008255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rgbClr val="043169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Oval 9"/>
            <p:cNvSpPr/>
            <p:nvPr/>
          </p:nvSpPr>
          <p:spPr bwMode="auto">
            <a:xfrm>
              <a:off x="6271755" y="1628657"/>
              <a:ext cx="964541" cy="1008255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rgbClr val="043169"/>
                </a:solidFill>
                <a:effectLst/>
                <a:latin typeface="Arial" charset="0"/>
              </a:endParaRPr>
            </a:p>
          </p:txBody>
        </p:sp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28184" y="1731638"/>
              <a:ext cx="1039239" cy="809360"/>
            </a:xfrm>
            <a:prstGeom prst="rect">
              <a:avLst/>
            </a:prstGeom>
            <a:ln>
              <a:solidFill>
                <a:srgbClr val="3333FF"/>
              </a:solidFill>
            </a:ln>
            <a:effectLst>
              <a:softEdge rad="127000"/>
            </a:effectLst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60032" y="2708920"/>
              <a:ext cx="857850" cy="626263"/>
            </a:xfrm>
            <a:prstGeom prst="rect">
              <a:avLst/>
            </a:prstGeom>
            <a:effectLst>
              <a:softEdge rad="63500"/>
            </a:effectLst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1109" y="4293096"/>
              <a:ext cx="937643" cy="639941"/>
            </a:xfrm>
            <a:prstGeom prst="rect">
              <a:avLst/>
            </a:prstGeom>
            <a:effectLst>
              <a:softEdge rad="127000"/>
            </a:effectLst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88091" y="4283949"/>
              <a:ext cx="984309" cy="738232"/>
            </a:xfrm>
            <a:prstGeom prst="rect">
              <a:avLst/>
            </a:prstGeom>
            <a:effectLst>
              <a:softEdge rad="127000"/>
            </a:effectLst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00311" y="2624831"/>
              <a:ext cx="894398" cy="818279"/>
            </a:xfrm>
            <a:prstGeom prst="rect">
              <a:avLst/>
            </a:prstGeom>
            <a:effectLst>
              <a:softEdge rad="127000"/>
            </a:effectLst>
          </p:spPr>
        </p:pic>
      </p:grpSp>
      <p:sp>
        <p:nvSpPr>
          <p:cNvPr id="21513" name="Freeform 21512"/>
          <p:cNvSpPr/>
          <p:nvPr/>
        </p:nvSpPr>
        <p:spPr bwMode="auto">
          <a:xfrm>
            <a:off x="6452483" y="1203131"/>
            <a:ext cx="495781" cy="425669"/>
          </a:xfrm>
          <a:custGeom>
            <a:avLst/>
            <a:gdLst>
              <a:gd name="connsiteX0" fmla="*/ 157655 w 495781"/>
              <a:gd name="connsiteY0" fmla="*/ 425669 h 425669"/>
              <a:gd name="connsiteX1" fmla="*/ 63062 w 495781"/>
              <a:gd name="connsiteY1" fmla="*/ 378372 h 425669"/>
              <a:gd name="connsiteX2" fmla="*/ 0 w 495781"/>
              <a:gd name="connsiteY2" fmla="*/ 252248 h 425669"/>
              <a:gd name="connsiteX3" fmla="*/ 63062 w 495781"/>
              <a:gd name="connsiteY3" fmla="*/ 78828 h 425669"/>
              <a:gd name="connsiteX4" fmla="*/ 299545 w 495781"/>
              <a:gd name="connsiteY4" fmla="*/ 0 h 425669"/>
              <a:gd name="connsiteX5" fmla="*/ 472966 w 495781"/>
              <a:gd name="connsiteY5" fmla="*/ 78828 h 425669"/>
              <a:gd name="connsiteX6" fmla="*/ 488731 w 495781"/>
              <a:gd name="connsiteY6" fmla="*/ 236483 h 425669"/>
              <a:gd name="connsiteX7" fmla="*/ 425669 w 495781"/>
              <a:gd name="connsiteY7" fmla="*/ 409904 h 425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5781" h="425669">
                <a:moveTo>
                  <a:pt x="157655" y="425669"/>
                </a:moveTo>
                <a:cubicBezTo>
                  <a:pt x="123496" y="416472"/>
                  <a:pt x="89338" y="407275"/>
                  <a:pt x="63062" y="378372"/>
                </a:cubicBezTo>
                <a:cubicBezTo>
                  <a:pt x="36786" y="349468"/>
                  <a:pt x="0" y="302172"/>
                  <a:pt x="0" y="252248"/>
                </a:cubicBezTo>
                <a:cubicBezTo>
                  <a:pt x="0" y="202324"/>
                  <a:pt x="13138" y="120869"/>
                  <a:pt x="63062" y="78828"/>
                </a:cubicBezTo>
                <a:cubicBezTo>
                  <a:pt x="112986" y="36787"/>
                  <a:pt x="231228" y="0"/>
                  <a:pt x="299545" y="0"/>
                </a:cubicBezTo>
                <a:cubicBezTo>
                  <a:pt x="367862" y="0"/>
                  <a:pt x="441435" y="39414"/>
                  <a:pt x="472966" y="78828"/>
                </a:cubicBezTo>
                <a:cubicBezTo>
                  <a:pt x="504497" y="118242"/>
                  <a:pt x="496614" y="181304"/>
                  <a:pt x="488731" y="236483"/>
                </a:cubicBezTo>
                <a:cubicBezTo>
                  <a:pt x="480848" y="291662"/>
                  <a:pt x="425669" y="409904"/>
                  <a:pt x="425669" y="409904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50" name="Freeform 49"/>
          <p:cNvSpPr/>
          <p:nvPr/>
        </p:nvSpPr>
        <p:spPr bwMode="auto">
          <a:xfrm>
            <a:off x="5652120" y="5091563"/>
            <a:ext cx="495781" cy="425669"/>
          </a:xfrm>
          <a:custGeom>
            <a:avLst/>
            <a:gdLst>
              <a:gd name="connsiteX0" fmla="*/ 157655 w 495781"/>
              <a:gd name="connsiteY0" fmla="*/ 425669 h 425669"/>
              <a:gd name="connsiteX1" fmla="*/ 63062 w 495781"/>
              <a:gd name="connsiteY1" fmla="*/ 378372 h 425669"/>
              <a:gd name="connsiteX2" fmla="*/ 0 w 495781"/>
              <a:gd name="connsiteY2" fmla="*/ 252248 h 425669"/>
              <a:gd name="connsiteX3" fmla="*/ 63062 w 495781"/>
              <a:gd name="connsiteY3" fmla="*/ 78828 h 425669"/>
              <a:gd name="connsiteX4" fmla="*/ 299545 w 495781"/>
              <a:gd name="connsiteY4" fmla="*/ 0 h 425669"/>
              <a:gd name="connsiteX5" fmla="*/ 472966 w 495781"/>
              <a:gd name="connsiteY5" fmla="*/ 78828 h 425669"/>
              <a:gd name="connsiteX6" fmla="*/ 488731 w 495781"/>
              <a:gd name="connsiteY6" fmla="*/ 236483 h 425669"/>
              <a:gd name="connsiteX7" fmla="*/ 425669 w 495781"/>
              <a:gd name="connsiteY7" fmla="*/ 409904 h 425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5781" h="425669">
                <a:moveTo>
                  <a:pt x="157655" y="425669"/>
                </a:moveTo>
                <a:cubicBezTo>
                  <a:pt x="123496" y="416472"/>
                  <a:pt x="89338" y="407275"/>
                  <a:pt x="63062" y="378372"/>
                </a:cubicBezTo>
                <a:cubicBezTo>
                  <a:pt x="36786" y="349468"/>
                  <a:pt x="0" y="302172"/>
                  <a:pt x="0" y="252248"/>
                </a:cubicBezTo>
                <a:cubicBezTo>
                  <a:pt x="0" y="202324"/>
                  <a:pt x="13138" y="120869"/>
                  <a:pt x="63062" y="78828"/>
                </a:cubicBezTo>
                <a:cubicBezTo>
                  <a:pt x="112986" y="36787"/>
                  <a:pt x="231228" y="0"/>
                  <a:pt x="299545" y="0"/>
                </a:cubicBezTo>
                <a:cubicBezTo>
                  <a:pt x="367862" y="0"/>
                  <a:pt x="441435" y="39414"/>
                  <a:pt x="472966" y="78828"/>
                </a:cubicBezTo>
                <a:cubicBezTo>
                  <a:pt x="504497" y="118242"/>
                  <a:pt x="496614" y="181304"/>
                  <a:pt x="488731" y="236483"/>
                </a:cubicBezTo>
                <a:cubicBezTo>
                  <a:pt x="480848" y="291662"/>
                  <a:pt x="425669" y="409904"/>
                  <a:pt x="425669" y="409904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51" name="Freeform 50"/>
          <p:cNvSpPr/>
          <p:nvPr/>
        </p:nvSpPr>
        <p:spPr bwMode="auto">
          <a:xfrm>
            <a:off x="8684731" y="2715299"/>
            <a:ext cx="495781" cy="425669"/>
          </a:xfrm>
          <a:custGeom>
            <a:avLst/>
            <a:gdLst>
              <a:gd name="connsiteX0" fmla="*/ 157655 w 495781"/>
              <a:gd name="connsiteY0" fmla="*/ 425669 h 425669"/>
              <a:gd name="connsiteX1" fmla="*/ 63062 w 495781"/>
              <a:gd name="connsiteY1" fmla="*/ 378372 h 425669"/>
              <a:gd name="connsiteX2" fmla="*/ 0 w 495781"/>
              <a:gd name="connsiteY2" fmla="*/ 252248 h 425669"/>
              <a:gd name="connsiteX3" fmla="*/ 63062 w 495781"/>
              <a:gd name="connsiteY3" fmla="*/ 78828 h 425669"/>
              <a:gd name="connsiteX4" fmla="*/ 299545 w 495781"/>
              <a:gd name="connsiteY4" fmla="*/ 0 h 425669"/>
              <a:gd name="connsiteX5" fmla="*/ 472966 w 495781"/>
              <a:gd name="connsiteY5" fmla="*/ 78828 h 425669"/>
              <a:gd name="connsiteX6" fmla="*/ 488731 w 495781"/>
              <a:gd name="connsiteY6" fmla="*/ 236483 h 425669"/>
              <a:gd name="connsiteX7" fmla="*/ 425669 w 495781"/>
              <a:gd name="connsiteY7" fmla="*/ 409904 h 425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5781" h="425669">
                <a:moveTo>
                  <a:pt x="157655" y="425669"/>
                </a:moveTo>
                <a:cubicBezTo>
                  <a:pt x="123496" y="416472"/>
                  <a:pt x="89338" y="407275"/>
                  <a:pt x="63062" y="378372"/>
                </a:cubicBezTo>
                <a:cubicBezTo>
                  <a:pt x="36786" y="349468"/>
                  <a:pt x="0" y="302172"/>
                  <a:pt x="0" y="252248"/>
                </a:cubicBezTo>
                <a:cubicBezTo>
                  <a:pt x="0" y="202324"/>
                  <a:pt x="13138" y="120869"/>
                  <a:pt x="63062" y="78828"/>
                </a:cubicBezTo>
                <a:cubicBezTo>
                  <a:pt x="112986" y="36787"/>
                  <a:pt x="231228" y="0"/>
                  <a:pt x="299545" y="0"/>
                </a:cubicBezTo>
                <a:cubicBezTo>
                  <a:pt x="367862" y="0"/>
                  <a:pt x="441435" y="39414"/>
                  <a:pt x="472966" y="78828"/>
                </a:cubicBezTo>
                <a:cubicBezTo>
                  <a:pt x="504497" y="118242"/>
                  <a:pt x="496614" y="181304"/>
                  <a:pt x="488731" y="236483"/>
                </a:cubicBezTo>
                <a:cubicBezTo>
                  <a:pt x="480848" y="291662"/>
                  <a:pt x="425669" y="409904"/>
                  <a:pt x="425669" y="409904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52" name="Freeform 51"/>
          <p:cNvSpPr/>
          <p:nvPr/>
        </p:nvSpPr>
        <p:spPr bwMode="auto">
          <a:xfrm>
            <a:off x="4355976" y="2859315"/>
            <a:ext cx="495781" cy="425669"/>
          </a:xfrm>
          <a:custGeom>
            <a:avLst/>
            <a:gdLst>
              <a:gd name="connsiteX0" fmla="*/ 157655 w 495781"/>
              <a:gd name="connsiteY0" fmla="*/ 425669 h 425669"/>
              <a:gd name="connsiteX1" fmla="*/ 63062 w 495781"/>
              <a:gd name="connsiteY1" fmla="*/ 378372 h 425669"/>
              <a:gd name="connsiteX2" fmla="*/ 0 w 495781"/>
              <a:gd name="connsiteY2" fmla="*/ 252248 h 425669"/>
              <a:gd name="connsiteX3" fmla="*/ 63062 w 495781"/>
              <a:gd name="connsiteY3" fmla="*/ 78828 h 425669"/>
              <a:gd name="connsiteX4" fmla="*/ 299545 w 495781"/>
              <a:gd name="connsiteY4" fmla="*/ 0 h 425669"/>
              <a:gd name="connsiteX5" fmla="*/ 472966 w 495781"/>
              <a:gd name="connsiteY5" fmla="*/ 78828 h 425669"/>
              <a:gd name="connsiteX6" fmla="*/ 488731 w 495781"/>
              <a:gd name="connsiteY6" fmla="*/ 236483 h 425669"/>
              <a:gd name="connsiteX7" fmla="*/ 425669 w 495781"/>
              <a:gd name="connsiteY7" fmla="*/ 409904 h 425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5781" h="425669">
                <a:moveTo>
                  <a:pt x="157655" y="425669"/>
                </a:moveTo>
                <a:cubicBezTo>
                  <a:pt x="123496" y="416472"/>
                  <a:pt x="89338" y="407275"/>
                  <a:pt x="63062" y="378372"/>
                </a:cubicBezTo>
                <a:cubicBezTo>
                  <a:pt x="36786" y="349468"/>
                  <a:pt x="0" y="302172"/>
                  <a:pt x="0" y="252248"/>
                </a:cubicBezTo>
                <a:cubicBezTo>
                  <a:pt x="0" y="202324"/>
                  <a:pt x="13138" y="120869"/>
                  <a:pt x="63062" y="78828"/>
                </a:cubicBezTo>
                <a:cubicBezTo>
                  <a:pt x="112986" y="36787"/>
                  <a:pt x="231228" y="0"/>
                  <a:pt x="299545" y="0"/>
                </a:cubicBezTo>
                <a:cubicBezTo>
                  <a:pt x="367862" y="0"/>
                  <a:pt x="441435" y="39414"/>
                  <a:pt x="472966" y="78828"/>
                </a:cubicBezTo>
                <a:cubicBezTo>
                  <a:pt x="504497" y="118242"/>
                  <a:pt x="496614" y="181304"/>
                  <a:pt x="488731" y="236483"/>
                </a:cubicBezTo>
                <a:cubicBezTo>
                  <a:pt x="480848" y="291662"/>
                  <a:pt x="425669" y="409904"/>
                  <a:pt x="425669" y="409904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54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53" name="Freeform 52"/>
          <p:cNvSpPr/>
          <p:nvPr/>
        </p:nvSpPr>
        <p:spPr bwMode="auto">
          <a:xfrm>
            <a:off x="7532603" y="5085184"/>
            <a:ext cx="495781" cy="425669"/>
          </a:xfrm>
          <a:custGeom>
            <a:avLst/>
            <a:gdLst>
              <a:gd name="connsiteX0" fmla="*/ 157655 w 495781"/>
              <a:gd name="connsiteY0" fmla="*/ 425669 h 425669"/>
              <a:gd name="connsiteX1" fmla="*/ 63062 w 495781"/>
              <a:gd name="connsiteY1" fmla="*/ 378372 h 425669"/>
              <a:gd name="connsiteX2" fmla="*/ 0 w 495781"/>
              <a:gd name="connsiteY2" fmla="*/ 252248 h 425669"/>
              <a:gd name="connsiteX3" fmla="*/ 63062 w 495781"/>
              <a:gd name="connsiteY3" fmla="*/ 78828 h 425669"/>
              <a:gd name="connsiteX4" fmla="*/ 299545 w 495781"/>
              <a:gd name="connsiteY4" fmla="*/ 0 h 425669"/>
              <a:gd name="connsiteX5" fmla="*/ 472966 w 495781"/>
              <a:gd name="connsiteY5" fmla="*/ 78828 h 425669"/>
              <a:gd name="connsiteX6" fmla="*/ 488731 w 495781"/>
              <a:gd name="connsiteY6" fmla="*/ 236483 h 425669"/>
              <a:gd name="connsiteX7" fmla="*/ 425669 w 495781"/>
              <a:gd name="connsiteY7" fmla="*/ 409904 h 425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5781" h="425669">
                <a:moveTo>
                  <a:pt x="157655" y="425669"/>
                </a:moveTo>
                <a:cubicBezTo>
                  <a:pt x="123496" y="416472"/>
                  <a:pt x="89338" y="407275"/>
                  <a:pt x="63062" y="378372"/>
                </a:cubicBezTo>
                <a:cubicBezTo>
                  <a:pt x="36786" y="349468"/>
                  <a:pt x="0" y="302172"/>
                  <a:pt x="0" y="252248"/>
                </a:cubicBezTo>
                <a:cubicBezTo>
                  <a:pt x="0" y="202324"/>
                  <a:pt x="13138" y="120869"/>
                  <a:pt x="63062" y="78828"/>
                </a:cubicBezTo>
                <a:cubicBezTo>
                  <a:pt x="112986" y="36787"/>
                  <a:pt x="231228" y="0"/>
                  <a:pt x="299545" y="0"/>
                </a:cubicBezTo>
                <a:cubicBezTo>
                  <a:pt x="367862" y="0"/>
                  <a:pt x="441435" y="39414"/>
                  <a:pt x="472966" y="78828"/>
                </a:cubicBezTo>
                <a:cubicBezTo>
                  <a:pt x="504497" y="118242"/>
                  <a:pt x="496614" y="181304"/>
                  <a:pt x="488731" y="236483"/>
                </a:cubicBezTo>
                <a:cubicBezTo>
                  <a:pt x="480848" y="291662"/>
                  <a:pt x="425669" y="409904"/>
                  <a:pt x="425669" y="409904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21515" name="Freeform 21514"/>
          <p:cNvSpPr/>
          <p:nvPr/>
        </p:nvSpPr>
        <p:spPr bwMode="auto">
          <a:xfrm>
            <a:off x="5502166" y="2096814"/>
            <a:ext cx="788275" cy="472965"/>
          </a:xfrm>
          <a:custGeom>
            <a:avLst/>
            <a:gdLst>
              <a:gd name="connsiteX0" fmla="*/ 0 w 788275"/>
              <a:gd name="connsiteY0" fmla="*/ 472965 h 472965"/>
              <a:gd name="connsiteX1" fmla="*/ 189186 w 788275"/>
              <a:gd name="connsiteY1" fmla="*/ 94593 h 472965"/>
              <a:gd name="connsiteX2" fmla="*/ 788275 w 788275"/>
              <a:gd name="connsiteY2" fmla="*/ 0 h 4729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88275" h="472965">
                <a:moveTo>
                  <a:pt x="0" y="472965"/>
                </a:moveTo>
                <a:cubicBezTo>
                  <a:pt x="28903" y="323192"/>
                  <a:pt x="57807" y="173420"/>
                  <a:pt x="189186" y="94593"/>
                </a:cubicBezTo>
                <a:cubicBezTo>
                  <a:pt x="320565" y="15766"/>
                  <a:pt x="554420" y="7883"/>
                  <a:pt x="788275" y="0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56" name="Freeform 55"/>
          <p:cNvSpPr/>
          <p:nvPr/>
        </p:nvSpPr>
        <p:spPr bwMode="auto">
          <a:xfrm>
            <a:off x="5717881" y="2529842"/>
            <a:ext cx="572559" cy="467110"/>
          </a:xfrm>
          <a:custGeom>
            <a:avLst/>
            <a:gdLst>
              <a:gd name="connsiteX0" fmla="*/ 0 w 788275"/>
              <a:gd name="connsiteY0" fmla="*/ 472965 h 472965"/>
              <a:gd name="connsiteX1" fmla="*/ 189186 w 788275"/>
              <a:gd name="connsiteY1" fmla="*/ 94593 h 472965"/>
              <a:gd name="connsiteX2" fmla="*/ 788275 w 788275"/>
              <a:gd name="connsiteY2" fmla="*/ 0 h 4729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88275" h="472965">
                <a:moveTo>
                  <a:pt x="0" y="472965"/>
                </a:moveTo>
                <a:cubicBezTo>
                  <a:pt x="28903" y="323192"/>
                  <a:pt x="57807" y="173420"/>
                  <a:pt x="189186" y="94593"/>
                </a:cubicBezTo>
                <a:cubicBezTo>
                  <a:pt x="320565" y="15766"/>
                  <a:pt x="554420" y="7883"/>
                  <a:pt x="788275" y="0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21517" name="Freeform 21516"/>
          <p:cNvSpPr/>
          <p:nvPr/>
        </p:nvSpPr>
        <p:spPr bwMode="auto">
          <a:xfrm>
            <a:off x="5801710" y="2869324"/>
            <a:ext cx="1963529" cy="141890"/>
          </a:xfrm>
          <a:custGeom>
            <a:avLst/>
            <a:gdLst>
              <a:gd name="connsiteX0" fmla="*/ 0 w 2002221"/>
              <a:gd name="connsiteY0" fmla="*/ 141890 h 141890"/>
              <a:gd name="connsiteX1" fmla="*/ 898635 w 2002221"/>
              <a:gd name="connsiteY1" fmla="*/ 0 h 141890"/>
              <a:gd name="connsiteX2" fmla="*/ 2002221 w 2002221"/>
              <a:gd name="connsiteY2" fmla="*/ 141890 h 1418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02221" h="141890">
                <a:moveTo>
                  <a:pt x="0" y="141890"/>
                </a:moveTo>
                <a:cubicBezTo>
                  <a:pt x="282466" y="70945"/>
                  <a:pt x="564932" y="0"/>
                  <a:pt x="898635" y="0"/>
                </a:cubicBezTo>
                <a:cubicBezTo>
                  <a:pt x="1232338" y="0"/>
                  <a:pt x="1617279" y="70945"/>
                  <a:pt x="2002221" y="141890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58" name="Freeform 57"/>
          <p:cNvSpPr/>
          <p:nvPr/>
        </p:nvSpPr>
        <p:spPr bwMode="auto">
          <a:xfrm>
            <a:off x="5717882" y="3143094"/>
            <a:ext cx="2080475" cy="141890"/>
          </a:xfrm>
          <a:custGeom>
            <a:avLst/>
            <a:gdLst>
              <a:gd name="connsiteX0" fmla="*/ 0 w 2002221"/>
              <a:gd name="connsiteY0" fmla="*/ 141890 h 141890"/>
              <a:gd name="connsiteX1" fmla="*/ 898635 w 2002221"/>
              <a:gd name="connsiteY1" fmla="*/ 0 h 141890"/>
              <a:gd name="connsiteX2" fmla="*/ 2002221 w 2002221"/>
              <a:gd name="connsiteY2" fmla="*/ 141890 h 1418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02221" h="141890">
                <a:moveTo>
                  <a:pt x="0" y="141890"/>
                </a:moveTo>
                <a:cubicBezTo>
                  <a:pt x="282466" y="70945"/>
                  <a:pt x="564932" y="0"/>
                  <a:pt x="898635" y="0"/>
                </a:cubicBezTo>
                <a:cubicBezTo>
                  <a:pt x="1232338" y="0"/>
                  <a:pt x="1617279" y="70945"/>
                  <a:pt x="2002221" y="141890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21518" name="Freeform 21517"/>
          <p:cNvSpPr/>
          <p:nvPr/>
        </p:nvSpPr>
        <p:spPr bwMode="auto">
          <a:xfrm>
            <a:off x="6810703" y="2632841"/>
            <a:ext cx="551794" cy="1608083"/>
          </a:xfrm>
          <a:custGeom>
            <a:avLst/>
            <a:gdLst>
              <a:gd name="connsiteX0" fmla="*/ 0 w 551794"/>
              <a:gd name="connsiteY0" fmla="*/ 0 h 1608083"/>
              <a:gd name="connsiteX1" fmla="*/ 110359 w 551794"/>
              <a:gd name="connsiteY1" fmla="*/ 1072056 h 1608083"/>
              <a:gd name="connsiteX2" fmla="*/ 551794 w 551794"/>
              <a:gd name="connsiteY2" fmla="*/ 1608083 h 1608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51794" h="1608083">
                <a:moveTo>
                  <a:pt x="0" y="0"/>
                </a:moveTo>
                <a:cubicBezTo>
                  <a:pt x="9196" y="402021"/>
                  <a:pt x="18393" y="804042"/>
                  <a:pt x="110359" y="1072056"/>
                </a:cubicBezTo>
                <a:cubicBezTo>
                  <a:pt x="202325" y="1340070"/>
                  <a:pt x="377059" y="1474076"/>
                  <a:pt x="551794" y="1608083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21519" name="Freeform 21518"/>
          <p:cNvSpPr/>
          <p:nvPr/>
        </p:nvSpPr>
        <p:spPr bwMode="auto">
          <a:xfrm>
            <a:off x="6069724" y="3074276"/>
            <a:ext cx="1702676" cy="1103586"/>
          </a:xfrm>
          <a:custGeom>
            <a:avLst/>
            <a:gdLst>
              <a:gd name="connsiteX0" fmla="*/ 1702676 w 1702676"/>
              <a:gd name="connsiteY0" fmla="*/ 0 h 1103586"/>
              <a:gd name="connsiteX1" fmla="*/ 362607 w 1702676"/>
              <a:gd name="connsiteY1" fmla="*/ 425669 h 1103586"/>
              <a:gd name="connsiteX2" fmla="*/ 0 w 1702676"/>
              <a:gd name="connsiteY2" fmla="*/ 1103586 h 11035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02676" h="1103586">
                <a:moveTo>
                  <a:pt x="1702676" y="0"/>
                </a:moveTo>
                <a:cubicBezTo>
                  <a:pt x="1174531" y="120869"/>
                  <a:pt x="646386" y="241738"/>
                  <a:pt x="362607" y="425669"/>
                </a:cubicBezTo>
                <a:cubicBezTo>
                  <a:pt x="78828" y="609600"/>
                  <a:pt x="39414" y="856593"/>
                  <a:pt x="0" y="1103586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96089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3" grpId="0" animBg="1"/>
      <p:bldP spid="50" grpId="0" animBg="1"/>
      <p:bldP spid="51" grpId="0" animBg="1"/>
      <p:bldP spid="52" grpId="0" animBg="1"/>
      <p:bldP spid="53" grpId="0" animBg="1"/>
      <p:bldP spid="21515" grpId="0" animBg="1"/>
      <p:bldP spid="56" grpId="0" animBg="1"/>
      <p:bldP spid="21517" grpId="0" animBg="1"/>
      <p:bldP spid="58" grpId="0" animBg="1"/>
      <p:bldP spid="21518" grpId="0" animBg="1"/>
      <p:bldP spid="215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980728"/>
            <a:ext cx="4042544" cy="5184576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GB" sz="2000" b="1" dirty="0" smtClean="0">
                <a:sym typeface="Symbol"/>
              </a:rPr>
              <a:t>Network </a:t>
            </a:r>
            <a:r>
              <a:rPr lang="en-GB" sz="2000" b="1" dirty="0">
                <a:sym typeface="Symbol"/>
              </a:rPr>
              <a:t>approach to emotion </a:t>
            </a:r>
            <a:r>
              <a:rPr lang="en-GB" sz="2000" b="1" dirty="0" smtClean="0">
                <a:sym typeface="Symbol"/>
              </a:rPr>
              <a:t>dynamics: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395288" y="0"/>
            <a:ext cx="8229600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800" b="1" dirty="0"/>
              <a:t>Emotion networks</a:t>
            </a:r>
          </a:p>
        </p:txBody>
      </p:sp>
      <p:pic>
        <p:nvPicPr>
          <p:cNvPr id="21516" name="Picture 6" descr="Logo-sedes-KULeuve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" y="44450"/>
            <a:ext cx="446088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2060848"/>
            <a:ext cx="4069655" cy="3199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00063" y="6228020"/>
            <a:ext cx="83204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nl-BE" sz="1800" dirty="0" smtClean="0"/>
              <a:t>Bringmann et al., 2013, </a:t>
            </a:r>
            <a:r>
              <a:rPr lang="nl-BE" sz="1800" i="1" dirty="0" err="1" smtClean="0"/>
              <a:t>PlosONE</a:t>
            </a:r>
            <a:endParaRPr lang="en-US" sz="18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7800" y="2132856"/>
            <a:ext cx="4340183" cy="2766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79957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980728"/>
            <a:ext cx="4042544" cy="5184576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GB" sz="2000" b="1" dirty="0" smtClean="0">
                <a:sym typeface="Symbol"/>
              </a:rPr>
              <a:t>Network </a:t>
            </a:r>
            <a:r>
              <a:rPr lang="en-GB" sz="2000" b="1" dirty="0">
                <a:sym typeface="Symbol"/>
              </a:rPr>
              <a:t>approach to emotion </a:t>
            </a:r>
            <a:r>
              <a:rPr lang="en-GB" sz="2000" b="1" dirty="0" smtClean="0">
                <a:sym typeface="Symbol"/>
              </a:rPr>
              <a:t>dynamics: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395288" y="0"/>
            <a:ext cx="8229600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800" b="1" dirty="0"/>
              <a:t>Emotion networks</a:t>
            </a:r>
          </a:p>
        </p:txBody>
      </p:sp>
      <p:pic>
        <p:nvPicPr>
          <p:cNvPr id="21516" name="Picture 6" descr="Logo-sedes-KULeuve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" y="44450"/>
            <a:ext cx="446088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500063" y="6228020"/>
            <a:ext cx="83204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nl-BE" sz="1800" dirty="0" smtClean="0"/>
              <a:t>Bringmann et al., 2014, </a:t>
            </a:r>
            <a:r>
              <a:rPr lang="nl-BE" sz="1800" i="1" dirty="0" err="1" smtClean="0"/>
              <a:t>PsychMedicine</a:t>
            </a:r>
            <a:endParaRPr lang="en-US" sz="18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721321"/>
            <a:ext cx="5029200" cy="437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264967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980728"/>
            <a:ext cx="4042544" cy="5184576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GB" sz="2000" b="1" dirty="0" smtClean="0">
                <a:sym typeface="Symbol"/>
              </a:rPr>
              <a:t>Network </a:t>
            </a:r>
            <a:r>
              <a:rPr lang="en-GB" sz="2000" b="1" dirty="0">
                <a:sym typeface="Symbol"/>
              </a:rPr>
              <a:t>approach to emotion </a:t>
            </a:r>
            <a:r>
              <a:rPr lang="en-GB" sz="2000" b="1" dirty="0" smtClean="0">
                <a:sym typeface="Symbol"/>
              </a:rPr>
              <a:t>dynamics: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395288" y="0"/>
            <a:ext cx="8229600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800" b="1" dirty="0"/>
              <a:t>Emotion networks</a:t>
            </a:r>
          </a:p>
        </p:txBody>
      </p:sp>
      <p:pic>
        <p:nvPicPr>
          <p:cNvPr id="21516" name="Picture 6" descr="Logo-sedes-KULeuve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" y="44450"/>
            <a:ext cx="446088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500063" y="6228020"/>
            <a:ext cx="83204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nl-BE" sz="1800" dirty="0" smtClean="0"/>
              <a:t>Pe et al., 2014, </a:t>
            </a:r>
            <a:r>
              <a:rPr lang="nl-BE" sz="1800" i="1" dirty="0" err="1" smtClean="0"/>
              <a:t>ClinPsychScience</a:t>
            </a:r>
            <a:endParaRPr lang="en-US" sz="1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8843" y="1535458"/>
            <a:ext cx="3927374" cy="4623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12089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980728"/>
            <a:ext cx="7704856" cy="5184576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GB" sz="2000" b="1" dirty="0" smtClean="0">
                <a:sym typeface="Symbol"/>
              </a:rPr>
              <a:t>Network </a:t>
            </a:r>
            <a:r>
              <a:rPr lang="en-GB" sz="2000" b="1" dirty="0">
                <a:sym typeface="Symbol"/>
              </a:rPr>
              <a:t>approach to </a:t>
            </a:r>
            <a:r>
              <a:rPr lang="en-GB" sz="2000" b="1" dirty="0" smtClean="0">
                <a:sym typeface="Symbol"/>
              </a:rPr>
              <a:t>INTERPERSONAL emotion dynamics: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395288" y="0"/>
            <a:ext cx="8229600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800" b="1" dirty="0" smtClean="0"/>
              <a:t>Emotion networks</a:t>
            </a:r>
            <a:endParaRPr lang="en-US" sz="2800" b="1" dirty="0"/>
          </a:p>
        </p:txBody>
      </p:sp>
      <p:pic>
        <p:nvPicPr>
          <p:cNvPr id="21516" name="Picture 6" descr="Logo-sedes-KULeuve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" y="44450"/>
            <a:ext cx="446088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Oval 21"/>
          <p:cNvSpPr/>
          <p:nvPr/>
        </p:nvSpPr>
        <p:spPr bwMode="auto">
          <a:xfrm>
            <a:off x="4809808" y="2540998"/>
            <a:ext cx="964541" cy="100825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5407659" y="4132459"/>
            <a:ext cx="964541" cy="100825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7765239" y="2529842"/>
            <a:ext cx="964541" cy="100825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7188091" y="4148937"/>
            <a:ext cx="964541" cy="100825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6271755" y="1628657"/>
            <a:ext cx="964541" cy="100825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1731638"/>
            <a:ext cx="1039239" cy="809360"/>
          </a:xfrm>
          <a:prstGeom prst="rect">
            <a:avLst/>
          </a:prstGeom>
          <a:ln>
            <a:solidFill>
              <a:srgbClr val="3333FF"/>
            </a:solidFill>
          </a:ln>
          <a:effectLst>
            <a:softEdge rad="127000"/>
          </a:effec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2708920"/>
            <a:ext cx="857850" cy="626263"/>
          </a:xfrm>
          <a:prstGeom prst="rect">
            <a:avLst/>
          </a:prstGeom>
          <a:effectLst>
            <a:softEdge rad="63500"/>
          </a:effec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1109" y="4293096"/>
            <a:ext cx="937643" cy="639941"/>
          </a:xfrm>
          <a:prstGeom prst="rect">
            <a:avLst/>
          </a:prstGeom>
          <a:effectLst>
            <a:softEdge rad="127000"/>
          </a:effec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8091" y="4283949"/>
            <a:ext cx="984309" cy="738232"/>
          </a:xfrm>
          <a:prstGeom prst="rect">
            <a:avLst/>
          </a:prstGeom>
          <a:effectLst>
            <a:softEdge rad="127000"/>
          </a:effec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0311" y="2624831"/>
            <a:ext cx="894398" cy="818279"/>
          </a:xfrm>
          <a:prstGeom prst="rect">
            <a:avLst/>
          </a:prstGeom>
          <a:effectLst>
            <a:softEdge rad="127000"/>
          </a:effectLst>
        </p:spPr>
      </p:pic>
      <p:sp>
        <p:nvSpPr>
          <p:cNvPr id="21513" name="Freeform 21512"/>
          <p:cNvSpPr/>
          <p:nvPr/>
        </p:nvSpPr>
        <p:spPr bwMode="auto">
          <a:xfrm>
            <a:off x="6452483" y="1203131"/>
            <a:ext cx="495781" cy="425669"/>
          </a:xfrm>
          <a:custGeom>
            <a:avLst/>
            <a:gdLst>
              <a:gd name="connsiteX0" fmla="*/ 157655 w 495781"/>
              <a:gd name="connsiteY0" fmla="*/ 425669 h 425669"/>
              <a:gd name="connsiteX1" fmla="*/ 63062 w 495781"/>
              <a:gd name="connsiteY1" fmla="*/ 378372 h 425669"/>
              <a:gd name="connsiteX2" fmla="*/ 0 w 495781"/>
              <a:gd name="connsiteY2" fmla="*/ 252248 h 425669"/>
              <a:gd name="connsiteX3" fmla="*/ 63062 w 495781"/>
              <a:gd name="connsiteY3" fmla="*/ 78828 h 425669"/>
              <a:gd name="connsiteX4" fmla="*/ 299545 w 495781"/>
              <a:gd name="connsiteY4" fmla="*/ 0 h 425669"/>
              <a:gd name="connsiteX5" fmla="*/ 472966 w 495781"/>
              <a:gd name="connsiteY5" fmla="*/ 78828 h 425669"/>
              <a:gd name="connsiteX6" fmla="*/ 488731 w 495781"/>
              <a:gd name="connsiteY6" fmla="*/ 236483 h 425669"/>
              <a:gd name="connsiteX7" fmla="*/ 425669 w 495781"/>
              <a:gd name="connsiteY7" fmla="*/ 409904 h 425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5781" h="425669">
                <a:moveTo>
                  <a:pt x="157655" y="425669"/>
                </a:moveTo>
                <a:cubicBezTo>
                  <a:pt x="123496" y="416472"/>
                  <a:pt x="89338" y="407275"/>
                  <a:pt x="63062" y="378372"/>
                </a:cubicBezTo>
                <a:cubicBezTo>
                  <a:pt x="36786" y="349468"/>
                  <a:pt x="0" y="302172"/>
                  <a:pt x="0" y="252248"/>
                </a:cubicBezTo>
                <a:cubicBezTo>
                  <a:pt x="0" y="202324"/>
                  <a:pt x="13138" y="120869"/>
                  <a:pt x="63062" y="78828"/>
                </a:cubicBezTo>
                <a:cubicBezTo>
                  <a:pt x="112986" y="36787"/>
                  <a:pt x="231228" y="0"/>
                  <a:pt x="299545" y="0"/>
                </a:cubicBezTo>
                <a:cubicBezTo>
                  <a:pt x="367862" y="0"/>
                  <a:pt x="441435" y="39414"/>
                  <a:pt x="472966" y="78828"/>
                </a:cubicBezTo>
                <a:cubicBezTo>
                  <a:pt x="504497" y="118242"/>
                  <a:pt x="496614" y="181304"/>
                  <a:pt x="488731" y="236483"/>
                </a:cubicBezTo>
                <a:cubicBezTo>
                  <a:pt x="480848" y="291662"/>
                  <a:pt x="425669" y="409904"/>
                  <a:pt x="425669" y="409904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50" name="Freeform 49"/>
          <p:cNvSpPr/>
          <p:nvPr/>
        </p:nvSpPr>
        <p:spPr bwMode="auto">
          <a:xfrm>
            <a:off x="5652120" y="5091563"/>
            <a:ext cx="495781" cy="425669"/>
          </a:xfrm>
          <a:custGeom>
            <a:avLst/>
            <a:gdLst>
              <a:gd name="connsiteX0" fmla="*/ 157655 w 495781"/>
              <a:gd name="connsiteY0" fmla="*/ 425669 h 425669"/>
              <a:gd name="connsiteX1" fmla="*/ 63062 w 495781"/>
              <a:gd name="connsiteY1" fmla="*/ 378372 h 425669"/>
              <a:gd name="connsiteX2" fmla="*/ 0 w 495781"/>
              <a:gd name="connsiteY2" fmla="*/ 252248 h 425669"/>
              <a:gd name="connsiteX3" fmla="*/ 63062 w 495781"/>
              <a:gd name="connsiteY3" fmla="*/ 78828 h 425669"/>
              <a:gd name="connsiteX4" fmla="*/ 299545 w 495781"/>
              <a:gd name="connsiteY4" fmla="*/ 0 h 425669"/>
              <a:gd name="connsiteX5" fmla="*/ 472966 w 495781"/>
              <a:gd name="connsiteY5" fmla="*/ 78828 h 425669"/>
              <a:gd name="connsiteX6" fmla="*/ 488731 w 495781"/>
              <a:gd name="connsiteY6" fmla="*/ 236483 h 425669"/>
              <a:gd name="connsiteX7" fmla="*/ 425669 w 495781"/>
              <a:gd name="connsiteY7" fmla="*/ 409904 h 425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5781" h="425669">
                <a:moveTo>
                  <a:pt x="157655" y="425669"/>
                </a:moveTo>
                <a:cubicBezTo>
                  <a:pt x="123496" y="416472"/>
                  <a:pt x="89338" y="407275"/>
                  <a:pt x="63062" y="378372"/>
                </a:cubicBezTo>
                <a:cubicBezTo>
                  <a:pt x="36786" y="349468"/>
                  <a:pt x="0" y="302172"/>
                  <a:pt x="0" y="252248"/>
                </a:cubicBezTo>
                <a:cubicBezTo>
                  <a:pt x="0" y="202324"/>
                  <a:pt x="13138" y="120869"/>
                  <a:pt x="63062" y="78828"/>
                </a:cubicBezTo>
                <a:cubicBezTo>
                  <a:pt x="112986" y="36787"/>
                  <a:pt x="231228" y="0"/>
                  <a:pt x="299545" y="0"/>
                </a:cubicBezTo>
                <a:cubicBezTo>
                  <a:pt x="367862" y="0"/>
                  <a:pt x="441435" y="39414"/>
                  <a:pt x="472966" y="78828"/>
                </a:cubicBezTo>
                <a:cubicBezTo>
                  <a:pt x="504497" y="118242"/>
                  <a:pt x="496614" y="181304"/>
                  <a:pt x="488731" y="236483"/>
                </a:cubicBezTo>
                <a:cubicBezTo>
                  <a:pt x="480848" y="291662"/>
                  <a:pt x="425669" y="409904"/>
                  <a:pt x="425669" y="409904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51" name="Freeform 50"/>
          <p:cNvSpPr/>
          <p:nvPr/>
        </p:nvSpPr>
        <p:spPr bwMode="auto">
          <a:xfrm>
            <a:off x="8684731" y="2715299"/>
            <a:ext cx="495781" cy="425669"/>
          </a:xfrm>
          <a:custGeom>
            <a:avLst/>
            <a:gdLst>
              <a:gd name="connsiteX0" fmla="*/ 157655 w 495781"/>
              <a:gd name="connsiteY0" fmla="*/ 425669 h 425669"/>
              <a:gd name="connsiteX1" fmla="*/ 63062 w 495781"/>
              <a:gd name="connsiteY1" fmla="*/ 378372 h 425669"/>
              <a:gd name="connsiteX2" fmla="*/ 0 w 495781"/>
              <a:gd name="connsiteY2" fmla="*/ 252248 h 425669"/>
              <a:gd name="connsiteX3" fmla="*/ 63062 w 495781"/>
              <a:gd name="connsiteY3" fmla="*/ 78828 h 425669"/>
              <a:gd name="connsiteX4" fmla="*/ 299545 w 495781"/>
              <a:gd name="connsiteY4" fmla="*/ 0 h 425669"/>
              <a:gd name="connsiteX5" fmla="*/ 472966 w 495781"/>
              <a:gd name="connsiteY5" fmla="*/ 78828 h 425669"/>
              <a:gd name="connsiteX6" fmla="*/ 488731 w 495781"/>
              <a:gd name="connsiteY6" fmla="*/ 236483 h 425669"/>
              <a:gd name="connsiteX7" fmla="*/ 425669 w 495781"/>
              <a:gd name="connsiteY7" fmla="*/ 409904 h 425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5781" h="425669">
                <a:moveTo>
                  <a:pt x="157655" y="425669"/>
                </a:moveTo>
                <a:cubicBezTo>
                  <a:pt x="123496" y="416472"/>
                  <a:pt x="89338" y="407275"/>
                  <a:pt x="63062" y="378372"/>
                </a:cubicBezTo>
                <a:cubicBezTo>
                  <a:pt x="36786" y="349468"/>
                  <a:pt x="0" y="302172"/>
                  <a:pt x="0" y="252248"/>
                </a:cubicBezTo>
                <a:cubicBezTo>
                  <a:pt x="0" y="202324"/>
                  <a:pt x="13138" y="120869"/>
                  <a:pt x="63062" y="78828"/>
                </a:cubicBezTo>
                <a:cubicBezTo>
                  <a:pt x="112986" y="36787"/>
                  <a:pt x="231228" y="0"/>
                  <a:pt x="299545" y="0"/>
                </a:cubicBezTo>
                <a:cubicBezTo>
                  <a:pt x="367862" y="0"/>
                  <a:pt x="441435" y="39414"/>
                  <a:pt x="472966" y="78828"/>
                </a:cubicBezTo>
                <a:cubicBezTo>
                  <a:pt x="504497" y="118242"/>
                  <a:pt x="496614" y="181304"/>
                  <a:pt x="488731" y="236483"/>
                </a:cubicBezTo>
                <a:cubicBezTo>
                  <a:pt x="480848" y="291662"/>
                  <a:pt x="425669" y="409904"/>
                  <a:pt x="425669" y="409904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52" name="Freeform 51"/>
          <p:cNvSpPr/>
          <p:nvPr/>
        </p:nvSpPr>
        <p:spPr bwMode="auto">
          <a:xfrm>
            <a:off x="4355976" y="2859315"/>
            <a:ext cx="495781" cy="425669"/>
          </a:xfrm>
          <a:custGeom>
            <a:avLst/>
            <a:gdLst>
              <a:gd name="connsiteX0" fmla="*/ 157655 w 495781"/>
              <a:gd name="connsiteY0" fmla="*/ 425669 h 425669"/>
              <a:gd name="connsiteX1" fmla="*/ 63062 w 495781"/>
              <a:gd name="connsiteY1" fmla="*/ 378372 h 425669"/>
              <a:gd name="connsiteX2" fmla="*/ 0 w 495781"/>
              <a:gd name="connsiteY2" fmla="*/ 252248 h 425669"/>
              <a:gd name="connsiteX3" fmla="*/ 63062 w 495781"/>
              <a:gd name="connsiteY3" fmla="*/ 78828 h 425669"/>
              <a:gd name="connsiteX4" fmla="*/ 299545 w 495781"/>
              <a:gd name="connsiteY4" fmla="*/ 0 h 425669"/>
              <a:gd name="connsiteX5" fmla="*/ 472966 w 495781"/>
              <a:gd name="connsiteY5" fmla="*/ 78828 h 425669"/>
              <a:gd name="connsiteX6" fmla="*/ 488731 w 495781"/>
              <a:gd name="connsiteY6" fmla="*/ 236483 h 425669"/>
              <a:gd name="connsiteX7" fmla="*/ 425669 w 495781"/>
              <a:gd name="connsiteY7" fmla="*/ 409904 h 425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5781" h="425669">
                <a:moveTo>
                  <a:pt x="157655" y="425669"/>
                </a:moveTo>
                <a:cubicBezTo>
                  <a:pt x="123496" y="416472"/>
                  <a:pt x="89338" y="407275"/>
                  <a:pt x="63062" y="378372"/>
                </a:cubicBezTo>
                <a:cubicBezTo>
                  <a:pt x="36786" y="349468"/>
                  <a:pt x="0" y="302172"/>
                  <a:pt x="0" y="252248"/>
                </a:cubicBezTo>
                <a:cubicBezTo>
                  <a:pt x="0" y="202324"/>
                  <a:pt x="13138" y="120869"/>
                  <a:pt x="63062" y="78828"/>
                </a:cubicBezTo>
                <a:cubicBezTo>
                  <a:pt x="112986" y="36787"/>
                  <a:pt x="231228" y="0"/>
                  <a:pt x="299545" y="0"/>
                </a:cubicBezTo>
                <a:cubicBezTo>
                  <a:pt x="367862" y="0"/>
                  <a:pt x="441435" y="39414"/>
                  <a:pt x="472966" y="78828"/>
                </a:cubicBezTo>
                <a:cubicBezTo>
                  <a:pt x="504497" y="118242"/>
                  <a:pt x="496614" y="181304"/>
                  <a:pt x="488731" y="236483"/>
                </a:cubicBezTo>
                <a:cubicBezTo>
                  <a:pt x="480848" y="291662"/>
                  <a:pt x="425669" y="409904"/>
                  <a:pt x="425669" y="409904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54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53" name="Freeform 52"/>
          <p:cNvSpPr/>
          <p:nvPr/>
        </p:nvSpPr>
        <p:spPr bwMode="auto">
          <a:xfrm>
            <a:off x="7532603" y="5085184"/>
            <a:ext cx="495781" cy="425669"/>
          </a:xfrm>
          <a:custGeom>
            <a:avLst/>
            <a:gdLst>
              <a:gd name="connsiteX0" fmla="*/ 157655 w 495781"/>
              <a:gd name="connsiteY0" fmla="*/ 425669 h 425669"/>
              <a:gd name="connsiteX1" fmla="*/ 63062 w 495781"/>
              <a:gd name="connsiteY1" fmla="*/ 378372 h 425669"/>
              <a:gd name="connsiteX2" fmla="*/ 0 w 495781"/>
              <a:gd name="connsiteY2" fmla="*/ 252248 h 425669"/>
              <a:gd name="connsiteX3" fmla="*/ 63062 w 495781"/>
              <a:gd name="connsiteY3" fmla="*/ 78828 h 425669"/>
              <a:gd name="connsiteX4" fmla="*/ 299545 w 495781"/>
              <a:gd name="connsiteY4" fmla="*/ 0 h 425669"/>
              <a:gd name="connsiteX5" fmla="*/ 472966 w 495781"/>
              <a:gd name="connsiteY5" fmla="*/ 78828 h 425669"/>
              <a:gd name="connsiteX6" fmla="*/ 488731 w 495781"/>
              <a:gd name="connsiteY6" fmla="*/ 236483 h 425669"/>
              <a:gd name="connsiteX7" fmla="*/ 425669 w 495781"/>
              <a:gd name="connsiteY7" fmla="*/ 409904 h 425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5781" h="425669">
                <a:moveTo>
                  <a:pt x="157655" y="425669"/>
                </a:moveTo>
                <a:cubicBezTo>
                  <a:pt x="123496" y="416472"/>
                  <a:pt x="89338" y="407275"/>
                  <a:pt x="63062" y="378372"/>
                </a:cubicBezTo>
                <a:cubicBezTo>
                  <a:pt x="36786" y="349468"/>
                  <a:pt x="0" y="302172"/>
                  <a:pt x="0" y="252248"/>
                </a:cubicBezTo>
                <a:cubicBezTo>
                  <a:pt x="0" y="202324"/>
                  <a:pt x="13138" y="120869"/>
                  <a:pt x="63062" y="78828"/>
                </a:cubicBezTo>
                <a:cubicBezTo>
                  <a:pt x="112986" y="36787"/>
                  <a:pt x="231228" y="0"/>
                  <a:pt x="299545" y="0"/>
                </a:cubicBezTo>
                <a:cubicBezTo>
                  <a:pt x="367862" y="0"/>
                  <a:pt x="441435" y="39414"/>
                  <a:pt x="472966" y="78828"/>
                </a:cubicBezTo>
                <a:cubicBezTo>
                  <a:pt x="504497" y="118242"/>
                  <a:pt x="496614" y="181304"/>
                  <a:pt x="488731" y="236483"/>
                </a:cubicBezTo>
                <a:cubicBezTo>
                  <a:pt x="480848" y="291662"/>
                  <a:pt x="425669" y="409904"/>
                  <a:pt x="425669" y="409904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21515" name="Freeform 21514"/>
          <p:cNvSpPr/>
          <p:nvPr/>
        </p:nvSpPr>
        <p:spPr bwMode="auto">
          <a:xfrm>
            <a:off x="5502166" y="2096814"/>
            <a:ext cx="788275" cy="472965"/>
          </a:xfrm>
          <a:custGeom>
            <a:avLst/>
            <a:gdLst>
              <a:gd name="connsiteX0" fmla="*/ 0 w 788275"/>
              <a:gd name="connsiteY0" fmla="*/ 472965 h 472965"/>
              <a:gd name="connsiteX1" fmla="*/ 189186 w 788275"/>
              <a:gd name="connsiteY1" fmla="*/ 94593 h 472965"/>
              <a:gd name="connsiteX2" fmla="*/ 788275 w 788275"/>
              <a:gd name="connsiteY2" fmla="*/ 0 h 4729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88275" h="472965">
                <a:moveTo>
                  <a:pt x="0" y="472965"/>
                </a:moveTo>
                <a:cubicBezTo>
                  <a:pt x="28903" y="323192"/>
                  <a:pt x="57807" y="173420"/>
                  <a:pt x="189186" y="94593"/>
                </a:cubicBezTo>
                <a:cubicBezTo>
                  <a:pt x="320565" y="15766"/>
                  <a:pt x="554420" y="7883"/>
                  <a:pt x="788275" y="0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56" name="Freeform 55"/>
          <p:cNvSpPr/>
          <p:nvPr/>
        </p:nvSpPr>
        <p:spPr bwMode="auto">
          <a:xfrm>
            <a:off x="5717881" y="2529842"/>
            <a:ext cx="572559" cy="467110"/>
          </a:xfrm>
          <a:custGeom>
            <a:avLst/>
            <a:gdLst>
              <a:gd name="connsiteX0" fmla="*/ 0 w 788275"/>
              <a:gd name="connsiteY0" fmla="*/ 472965 h 472965"/>
              <a:gd name="connsiteX1" fmla="*/ 189186 w 788275"/>
              <a:gd name="connsiteY1" fmla="*/ 94593 h 472965"/>
              <a:gd name="connsiteX2" fmla="*/ 788275 w 788275"/>
              <a:gd name="connsiteY2" fmla="*/ 0 h 4729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88275" h="472965">
                <a:moveTo>
                  <a:pt x="0" y="472965"/>
                </a:moveTo>
                <a:cubicBezTo>
                  <a:pt x="28903" y="323192"/>
                  <a:pt x="57807" y="173420"/>
                  <a:pt x="189186" y="94593"/>
                </a:cubicBezTo>
                <a:cubicBezTo>
                  <a:pt x="320565" y="15766"/>
                  <a:pt x="554420" y="7883"/>
                  <a:pt x="788275" y="0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21517" name="Freeform 21516"/>
          <p:cNvSpPr/>
          <p:nvPr/>
        </p:nvSpPr>
        <p:spPr bwMode="auto">
          <a:xfrm>
            <a:off x="5801710" y="2869324"/>
            <a:ext cx="1963529" cy="141890"/>
          </a:xfrm>
          <a:custGeom>
            <a:avLst/>
            <a:gdLst>
              <a:gd name="connsiteX0" fmla="*/ 0 w 2002221"/>
              <a:gd name="connsiteY0" fmla="*/ 141890 h 141890"/>
              <a:gd name="connsiteX1" fmla="*/ 898635 w 2002221"/>
              <a:gd name="connsiteY1" fmla="*/ 0 h 141890"/>
              <a:gd name="connsiteX2" fmla="*/ 2002221 w 2002221"/>
              <a:gd name="connsiteY2" fmla="*/ 141890 h 1418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02221" h="141890">
                <a:moveTo>
                  <a:pt x="0" y="141890"/>
                </a:moveTo>
                <a:cubicBezTo>
                  <a:pt x="282466" y="70945"/>
                  <a:pt x="564932" y="0"/>
                  <a:pt x="898635" y="0"/>
                </a:cubicBezTo>
                <a:cubicBezTo>
                  <a:pt x="1232338" y="0"/>
                  <a:pt x="1617279" y="70945"/>
                  <a:pt x="2002221" y="141890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58" name="Freeform 57"/>
          <p:cNvSpPr/>
          <p:nvPr/>
        </p:nvSpPr>
        <p:spPr bwMode="auto">
          <a:xfrm>
            <a:off x="5717882" y="3143094"/>
            <a:ext cx="2080475" cy="141890"/>
          </a:xfrm>
          <a:custGeom>
            <a:avLst/>
            <a:gdLst>
              <a:gd name="connsiteX0" fmla="*/ 0 w 2002221"/>
              <a:gd name="connsiteY0" fmla="*/ 141890 h 141890"/>
              <a:gd name="connsiteX1" fmla="*/ 898635 w 2002221"/>
              <a:gd name="connsiteY1" fmla="*/ 0 h 141890"/>
              <a:gd name="connsiteX2" fmla="*/ 2002221 w 2002221"/>
              <a:gd name="connsiteY2" fmla="*/ 141890 h 1418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02221" h="141890">
                <a:moveTo>
                  <a:pt x="0" y="141890"/>
                </a:moveTo>
                <a:cubicBezTo>
                  <a:pt x="282466" y="70945"/>
                  <a:pt x="564932" y="0"/>
                  <a:pt x="898635" y="0"/>
                </a:cubicBezTo>
                <a:cubicBezTo>
                  <a:pt x="1232338" y="0"/>
                  <a:pt x="1617279" y="70945"/>
                  <a:pt x="2002221" y="141890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21518" name="Freeform 21517"/>
          <p:cNvSpPr/>
          <p:nvPr/>
        </p:nvSpPr>
        <p:spPr bwMode="auto">
          <a:xfrm>
            <a:off x="6810703" y="2632841"/>
            <a:ext cx="551794" cy="1608083"/>
          </a:xfrm>
          <a:custGeom>
            <a:avLst/>
            <a:gdLst>
              <a:gd name="connsiteX0" fmla="*/ 0 w 551794"/>
              <a:gd name="connsiteY0" fmla="*/ 0 h 1608083"/>
              <a:gd name="connsiteX1" fmla="*/ 110359 w 551794"/>
              <a:gd name="connsiteY1" fmla="*/ 1072056 h 1608083"/>
              <a:gd name="connsiteX2" fmla="*/ 551794 w 551794"/>
              <a:gd name="connsiteY2" fmla="*/ 1608083 h 1608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51794" h="1608083">
                <a:moveTo>
                  <a:pt x="0" y="0"/>
                </a:moveTo>
                <a:cubicBezTo>
                  <a:pt x="9196" y="402021"/>
                  <a:pt x="18393" y="804042"/>
                  <a:pt x="110359" y="1072056"/>
                </a:cubicBezTo>
                <a:cubicBezTo>
                  <a:pt x="202325" y="1340070"/>
                  <a:pt x="377059" y="1474076"/>
                  <a:pt x="551794" y="1608083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21519" name="Freeform 21518"/>
          <p:cNvSpPr/>
          <p:nvPr/>
        </p:nvSpPr>
        <p:spPr bwMode="auto">
          <a:xfrm>
            <a:off x="6069724" y="3074276"/>
            <a:ext cx="1702676" cy="1103586"/>
          </a:xfrm>
          <a:custGeom>
            <a:avLst/>
            <a:gdLst>
              <a:gd name="connsiteX0" fmla="*/ 1702676 w 1702676"/>
              <a:gd name="connsiteY0" fmla="*/ 0 h 1103586"/>
              <a:gd name="connsiteX1" fmla="*/ 362607 w 1702676"/>
              <a:gd name="connsiteY1" fmla="*/ 425669 h 1103586"/>
              <a:gd name="connsiteX2" fmla="*/ 0 w 1702676"/>
              <a:gd name="connsiteY2" fmla="*/ 1103586 h 11035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02676" h="1103586">
                <a:moveTo>
                  <a:pt x="1702676" y="0"/>
                </a:moveTo>
                <a:cubicBezTo>
                  <a:pt x="1174531" y="120869"/>
                  <a:pt x="646386" y="241738"/>
                  <a:pt x="362607" y="425669"/>
                </a:cubicBezTo>
                <a:cubicBezTo>
                  <a:pt x="78828" y="609600"/>
                  <a:pt x="39414" y="856593"/>
                  <a:pt x="0" y="1103586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51449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3" grpId="0" animBg="1"/>
      <p:bldP spid="50" grpId="0" animBg="1"/>
      <p:bldP spid="51" grpId="0" animBg="1"/>
      <p:bldP spid="52" grpId="0" animBg="1"/>
      <p:bldP spid="53" grpId="0" animBg="1"/>
      <p:bldP spid="21515" grpId="0" animBg="1"/>
      <p:bldP spid="56" grpId="0" animBg="1"/>
      <p:bldP spid="21517" grpId="0" animBg="1"/>
      <p:bldP spid="58" grpId="0" animBg="1"/>
      <p:bldP spid="21518" grpId="0" animBg="1"/>
      <p:bldP spid="215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980728"/>
            <a:ext cx="8157344" cy="5184576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GB" sz="2000" b="1" dirty="0" smtClean="0">
                <a:sym typeface="Symbol"/>
              </a:rPr>
              <a:t>Network </a:t>
            </a:r>
            <a:r>
              <a:rPr lang="en-GB" sz="2000" b="1" dirty="0">
                <a:sym typeface="Symbol"/>
              </a:rPr>
              <a:t>approach to INTERPERSONAL</a:t>
            </a:r>
            <a:r>
              <a:rPr lang="en-GB" sz="2000" b="1" dirty="0" smtClean="0">
                <a:sym typeface="Symbol"/>
              </a:rPr>
              <a:t> emotion dynamics: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395288" y="0"/>
            <a:ext cx="8229600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800" b="1" dirty="0" smtClean="0"/>
              <a:t>Emotion networks</a:t>
            </a:r>
            <a:endParaRPr lang="en-US" sz="2800" b="1" dirty="0"/>
          </a:p>
        </p:txBody>
      </p:sp>
      <p:pic>
        <p:nvPicPr>
          <p:cNvPr id="21516" name="Picture 6" descr="Logo-sedes-KULeuve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" y="44450"/>
            <a:ext cx="446088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"/>
          <p:cNvGrpSpPr/>
          <p:nvPr/>
        </p:nvGrpSpPr>
        <p:grpSpPr>
          <a:xfrm>
            <a:off x="6228184" y="1628657"/>
            <a:ext cx="1039239" cy="1008255"/>
            <a:chOff x="6228184" y="1628657"/>
            <a:chExt cx="1039239" cy="1008255"/>
          </a:xfrm>
        </p:grpSpPr>
        <p:sp>
          <p:nvSpPr>
            <p:cNvPr id="10" name="Oval 9"/>
            <p:cNvSpPr/>
            <p:nvPr/>
          </p:nvSpPr>
          <p:spPr bwMode="auto">
            <a:xfrm>
              <a:off x="6271755" y="1628657"/>
              <a:ext cx="964541" cy="1008255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rgbClr val="043169"/>
                </a:solidFill>
                <a:effectLst/>
                <a:latin typeface="Arial" charset="0"/>
              </a:endParaRPr>
            </a:p>
          </p:txBody>
        </p:sp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28184" y="1731638"/>
              <a:ext cx="1039239" cy="809360"/>
            </a:xfrm>
            <a:prstGeom prst="rect">
              <a:avLst/>
            </a:prstGeom>
            <a:ln>
              <a:solidFill>
                <a:srgbClr val="3333FF"/>
              </a:solidFill>
            </a:ln>
            <a:effectLst>
              <a:softEdge rad="127000"/>
            </a:effectLst>
          </p:spPr>
        </p:pic>
      </p:grpSp>
      <p:grpSp>
        <p:nvGrpSpPr>
          <p:cNvPr id="4" name="Group 3"/>
          <p:cNvGrpSpPr/>
          <p:nvPr/>
        </p:nvGrpSpPr>
        <p:grpSpPr>
          <a:xfrm>
            <a:off x="4809808" y="2540998"/>
            <a:ext cx="964541" cy="1008255"/>
            <a:chOff x="4809808" y="2540998"/>
            <a:chExt cx="964541" cy="1008255"/>
          </a:xfrm>
        </p:grpSpPr>
        <p:sp>
          <p:nvSpPr>
            <p:cNvPr id="22" name="Oval 21"/>
            <p:cNvSpPr/>
            <p:nvPr/>
          </p:nvSpPr>
          <p:spPr bwMode="auto">
            <a:xfrm>
              <a:off x="4809808" y="2540998"/>
              <a:ext cx="964541" cy="1008255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rgbClr val="043169"/>
                </a:solidFill>
                <a:effectLst/>
                <a:latin typeface="Arial" charset="0"/>
              </a:endParaRPr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60032" y="2708920"/>
              <a:ext cx="857850" cy="626263"/>
            </a:xfrm>
            <a:prstGeom prst="rect">
              <a:avLst/>
            </a:prstGeom>
            <a:effectLst>
              <a:softEdge rad="63500"/>
            </a:effectLst>
          </p:spPr>
        </p:pic>
      </p:grpSp>
      <p:grpSp>
        <p:nvGrpSpPr>
          <p:cNvPr id="13" name="Group 12"/>
          <p:cNvGrpSpPr/>
          <p:nvPr/>
        </p:nvGrpSpPr>
        <p:grpSpPr>
          <a:xfrm>
            <a:off x="5407659" y="4132459"/>
            <a:ext cx="964541" cy="1008255"/>
            <a:chOff x="5407659" y="4132459"/>
            <a:chExt cx="964541" cy="1008255"/>
          </a:xfrm>
        </p:grpSpPr>
        <p:sp>
          <p:nvSpPr>
            <p:cNvPr id="23" name="Oval 22"/>
            <p:cNvSpPr/>
            <p:nvPr/>
          </p:nvSpPr>
          <p:spPr bwMode="auto">
            <a:xfrm>
              <a:off x="5407659" y="4132459"/>
              <a:ext cx="964541" cy="1008255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rgbClr val="043169"/>
                </a:solidFill>
                <a:effectLst/>
                <a:latin typeface="Arial" charset="0"/>
              </a:endParaRPr>
            </a:p>
          </p:txBody>
        </p: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1109" y="4293096"/>
              <a:ext cx="937643" cy="639941"/>
            </a:xfrm>
            <a:prstGeom prst="rect">
              <a:avLst/>
            </a:prstGeom>
            <a:effectLst>
              <a:softEdge rad="127000"/>
            </a:effectLst>
          </p:spPr>
        </p:pic>
      </p:grpSp>
      <p:grpSp>
        <p:nvGrpSpPr>
          <p:cNvPr id="14" name="Group 13"/>
          <p:cNvGrpSpPr/>
          <p:nvPr/>
        </p:nvGrpSpPr>
        <p:grpSpPr>
          <a:xfrm>
            <a:off x="7188091" y="4148937"/>
            <a:ext cx="984309" cy="1008255"/>
            <a:chOff x="7188091" y="4148937"/>
            <a:chExt cx="984309" cy="1008255"/>
          </a:xfrm>
        </p:grpSpPr>
        <p:sp>
          <p:nvSpPr>
            <p:cNvPr id="25" name="Oval 24"/>
            <p:cNvSpPr/>
            <p:nvPr/>
          </p:nvSpPr>
          <p:spPr bwMode="auto">
            <a:xfrm>
              <a:off x="7188091" y="4148937"/>
              <a:ext cx="964541" cy="1008255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rgbClr val="043169"/>
                </a:solidFill>
                <a:effectLst/>
                <a:latin typeface="Arial" charset="0"/>
              </a:endParaRPr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88091" y="4283949"/>
              <a:ext cx="984309" cy="738232"/>
            </a:xfrm>
            <a:prstGeom prst="rect">
              <a:avLst/>
            </a:prstGeom>
            <a:effectLst>
              <a:softEdge rad="127000"/>
            </a:effectLst>
          </p:spPr>
        </p:pic>
      </p:grpSp>
      <p:grpSp>
        <p:nvGrpSpPr>
          <p:cNvPr id="12" name="Group 11"/>
          <p:cNvGrpSpPr/>
          <p:nvPr/>
        </p:nvGrpSpPr>
        <p:grpSpPr>
          <a:xfrm>
            <a:off x="7765239" y="2529842"/>
            <a:ext cx="964541" cy="1008255"/>
            <a:chOff x="7765239" y="2529842"/>
            <a:chExt cx="964541" cy="1008255"/>
          </a:xfrm>
        </p:grpSpPr>
        <p:sp>
          <p:nvSpPr>
            <p:cNvPr id="24" name="Oval 23"/>
            <p:cNvSpPr/>
            <p:nvPr/>
          </p:nvSpPr>
          <p:spPr bwMode="auto">
            <a:xfrm>
              <a:off x="7765239" y="2529842"/>
              <a:ext cx="964541" cy="1008255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rgbClr val="043169"/>
                </a:solidFill>
                <a:effectLst/>
                <a:latin typeface="Arial" charset="0"/>
              </a:endParaRPr>
            </a:p>
          </p:txBody>
        </p:sp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00311" y="2624831"/>
              <a:ext cx="894398" cy="818279"/>
            </a:xfrm>
            <a:prstGeom prst="rect">
              <a:avLst/>
            </a:prstGeom>
            <a:effectLst>
              <a:softEdge rad="127000"/>
            </a:effectLst>
          </p:spPr>
        </p:pic>
      </p:grpSp>
    </p:spTree>
    <p:extLst>
      <p:ext uri="{BB962C8B-B14F-4D97-AF65-F5344CB8AC3E}">
        <p14:creationId xmlns:p14="http://schemas.microsoft.com/office/powerpoint/2010/main" val="26917568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3.7037E-7 L -0.42691 -0.0208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354" y="-104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1.48148E-6 L -0.38577 -0.05949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288" y="-2986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4.07407E-6 L -0.49844 -0.13403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931" y="-6713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2.22222E-6 L -0.64705 0.02107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361" y="1042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1.11111E-6 L -0.58299 0.36204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49" y="181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980728"/>
            <a:ext cx="8157344" cy="5184576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GB" sz="2000" b="1" dirty="0" smtClean="0">
                <a:sym typeface="Symbol"/>
              </a:rPr>
              <a:t>Network </a:t>
            </a:r>
            <a:r>
              <a:rPr lang="en-GB" sz="2000" b="1" dirty="0">
                <a:sym typeface="Symbol"/>
              </a:rPr>
              <a:t>approach to INTERPERSONAL</a:t>
            </a:r>
            <a:r>
              <a:rPr lang="en-GB" sz="2000" b="1" dirty="0" smtClean="0">
                <a:sym typeface="Symbol"/>
              </a:rPr>
              <a:t> emotion dynamics: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395288" y="0"/>
            <a:ext cx="8229600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800" b="1" dirty="0" smtClean="0"/>
              <a:t>Emotion networks</a:t>
            </a:r>
            <a:endParaRPr lang="en-US" sz="2800" b="1" dirty="0"/>
          </a:p>
        </p:txBody>
      </p:sp>
      <p:pic>
        <p:nvPicPr>
          <p:cNvPr id="21516" name="Picture 6" descr="Logo-sedes-KULeuve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" y="44450"/>
            <a:ext cx="446088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Oval 9"/>
          <p:cNvSpPr/>
          <p:nvPr/>
        </p:nvSpPr>
        <p:spPr bwMode="auto">
          <a:xfrm>
            <a:off x="2311315" y="1412776"/>
            <a:ext cx="964541" cy="100825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1515757"/>
            <a:ext cx="1039239" cy="809360"/>
          </a:xfrm>
          <a:prstGeom prst="rect">
            <a:avLst/>
          </a:prstGeom>
          <a:ln>
            <a:solidFill>
              <a:srgbClr val="3333FF"/>
            </a:solidFill>
          </a:ln>
          <a:effectLst>
            <a:softEdge rad="127000"/>
          </a:effectLst>
        </p:spPr>
      </p:pic>
      <p:grpSp>
        <p:nvGrpSpPr>
          <p:cNvPr id="4" name="Group 3"/>
          <p:cNvGrpSpPr/>
          <p:nvPr/>
        </p:nvGrpSpPr>
        <p:grpSpPr>
          <a:xfrm>
            <a:off x="1259632" y="2120703"/>
            <a:ext cx="964541" cy="1008255"/>
            <a:chOff x="4809808" y="2540998"/>
            <a:chExt cx="964541" cy="1008255"/>
          </a:xfrm>
        </p:grpSpPr>
        <p:sp>
          <p:nvSpPr>
            <p:cNvPr id="22" name="Oval 21"/>
            <p:cNvSpPr/>
            <p:nvPr/>
          </p:nvSpPr>
          <p:spPr bwMode="auto">
            <a:xfrm>
              <a:off x="4809808" y="2540998"/>
              <a:ext cx="964541" cy="1008255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rgbClr val="043169"/>
                </a:solidFill>
                <a:effectLst/>
                <a:latin typeface="Arial" charset="0"/>
              </a:endParaRPr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60032" y="2708920"/>
              <a:ext cx="857850" cy="626263"/>
            </a:xfrm>
            <a:prstGeom prst="rect">
              <a:avLst/>
            </a:prstGeom>
            <a:effectLst>
              <a:softEdge rad="63500"/>
            </a:effectLst>
          </p:spPr>
        </p:pic>
      </p:grpSp>
      <p:grpSp>
        <p:nvGrpSpPr>
          <p:cNvPr id="13" name="Group 12"/>
          <p:cNvGrpSpPr/>
          <p:nvPr/>
        </p:nvGrpSpPr>
        <p:grpSpPr>
          <a:xfrm>
            <a:off x="827585" y="3152176"/>
            <a:ext cx="964541" cy="1008255"/>
            <a:chOff x="5407659" y="4132459"/>
            <a:chExt cx="964541" cy="1008255"/>
          </a:xfrm>
        </p:grpSpPr>
        <p:sp>
          <p:nvSpPr>
            <p:cNvPr id="23" name="Oval 22"/>
            <p:cNvSpPr/>
            <p:nvPr/>
          </p:nvSpPr>
          <p:spPr bwMode="auto">
            <a:xfrm>
              <a:off x="5407659" y="4132459"/>
              <a:ext cx="964541" cy="1008255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rgbClr val="043169"/>
                </a:solidFill>
                <a:effectLst/>
                <a:latin typeface="Arial" charset="0"/>
              </a:endParaRPr>
            </a:p>
          </p:txBody>
        </p: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1109" y="4293096"/>
              <a:ext cx="937643" cy="639941"/>
            </a:xfrm>
            <a:prstGeom prst="rect">
              <a:avLst/>
            </a:prstGeom>
            <a:effectLst>
              <a:softEdge rad="127000"/>
            </a:effectLst>
          </p:spPr>
        </p:pic>
      </p:grpSp>
      <p:grpSp>
        <p:nvGrpSpPr>
          <p:cNvPr id="14" name="Group 13"/>
          <p:cNvGrpSpPr/>
          <p:nvPr/>
        </p:nvGrpSpPr>
        <p:grpSpPr>
          <a:xfrm>
            <a:off x="1259632" y="4283949"/>
            <a:ext cx="984309" cy="1008255"/>
            <a:chOff x="7188091" y="4148937"/>
            <a:chExt cx="984309" cy="1008255"/>
          </a:xfrm>
        </p:grpSpPr>
        <p:sp>
          <p:nvSpPr>
            <p:cNvPr id="25" name="Oval 24"/>
            <p:cNvSpPr/>
            <p:nvPr/>
          </p:nvSpPr>
          <p:spPr bwMode="auto">
            <a:xfrm>
              <a:off x="7188091" y="4148937"/>
              <a:ext cx="964541" cy="1008255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rgbClr val="043169"/>
                </a:solidFill>
                <a:effectLst/>
                <a:latin typeface="Arial" charset="0"/>
              </a:endParaRPr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88091" y="4283949"/>
              <a:ext cx="984309" cy="738232"/>
            </a:xfrm>
            <a:prstGeom prst="rect">
              <a:avLst/>
            </a:prstGeom>
            <a:effectLst>
              <a:softEdge rad="127000"/>
            </a:effectLst>
          </p:spPr>
        </p:pic>
      </p:grpSp>
      <p:grpSp>
        <p:nvGrpSpPr>
          <p:cNvPr id="12" name="Group 11"/>
          <p:cNvGrpSpPr/>
          <p:nvPr/>
        </p:nvGrpSpPr>
        <p:grpSpPr>
          <a:xfrm>
            <a:off x="2339752" y="4941168"/>
            <a:ext cx="964541" cy="1008255"/>
            <a:chOff x="7765239" y="2529842"/>
            <a:chExt cx="964541" cy="1008255"/>
          </a:xfrm>
        </p:grpSpPr>
        <p:sp>
          <p:nvSpPr>
            <p:cNvPr id="24" name="Oval 23"/>
            <p:cNvSpPr/>
            <p:nvPr/>
          </p:nvSpPr>
          <p:spPr bwMode="auto">
            <a:xfrm>
              <a:off x="7765239" y="2529842"/>
              <a:ext cx="964541" cy="1008255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rgbClr val="043169"/>
                </a:solidFill>
                <a:effectLst/>
                <a:latin typeface="Arial" charset="0"/>
              </a:endParaRPr>
            </a:p>
          </p:txBody>
        </p:sp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00311" y="2624831"/>
              <a:ext cx="894398" cy="818279"/>
            </a:xfrm>
            <a:prstGeom prst="rect">
              <a:avLst/>
            </a:prstGeom>
            <a:effectLst>
              <a:softEdge rad="127000"/>
            </a:effectLst>
          </p:spPr>
        </p:pic>
      </p:grpSp>
      <p:grpSp>
        <p:nvGrpSpPr>
          <p:cNvPr id="18" name="Group 17"/>
          <p:cNvGrpSpPr/>
          <p:nvPr/>
        </p:nvGrpSpPr>
        <p:grpSpPr>
          <a:xfrm>
            <a:off x="4759587" y="1412776"/>
            <a:ext cx="2871407" cy="4536646"/>
            <a:chOff x="4759587" y="1412776"/>
            <a:chExt cx="2871407" cy="4536646"/>
          </a:xfrm>
        </p:grpSpPr>
        <p:sp>
          <p:nvSpPr>
            <p:cNvPr id="20" name="Oval 19"/>
            <p:cNvSpPr/>
            <p:nvPr/>
          </p:nvSpPr>
          <p:spPr bwMode="auto">
            <a:xfrm>
              <a:off x="4831595" y="1412776"/>
              <a:ext cx="964541" cy="1008255"/>
            </a:xfrm>
            <a:prstGeom prst="ellipse">
              <a:avLst/>
            </a:prstGeom>
            <a:solidFill>
              <a:srgbClr val="FF7C8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rgbClr val="043169"/>
                </a:solidFill>
                <a:effectLst/>
                <a:latin typeface="Arial" charset="0"/>
              </a:endParaRPr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5911715" y="2132713"/>
              <a:ext cx="964541" cy="1008255"/>
            </a:xfrm>
            <a:prstGeom prst="ellipse">
              <a:avLst/>
            </a:prstGeom>
            <a:solidFill>
              <a:srgbClr val="FF7C8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rgbClr val="043169"/>
                </a:solidFill>
                <a:effectLst/>
                <a:latin typeface="Arial" charset="0"/>
              </a:endParaRPr>
            </a:p>
          </p:txBody>
        </p:sp>
        <p:sp>
          <p:nvSpPr>
            <p:cNvPr id="26" name="Oval 25"/>
            <p:cNvSpPr/>
            <p:nvPr/>
          </p:nvSpPr>
          <p:spPr bwMode="auto">
            <a:xfrm>
              <a:off x="6660232" y="3140968"/>
              <a:ext cx="964541" cy="1008255"/>
            </a:xfrm>
            <a:prstGeom prst="ellipse">
              <a:avLst/>
            </a:prstGeom>
            <a:solidFill>
              <a:srgbClr val="FF7C8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rgbClr val="043169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Oval 26"/>
            <p:cNvSpPr/>
            <p:nvPr/>
          </p:nvSpPr>
          <p:spPr bwMode="auto">
            <a:xfrm>
              <a:off x="5911715" y="4293096"/>
              <a:ext cx="964541" cy="1008255"/>
            </a:xfrm>
            <a:prstGeom prst="ellipse">
              <a:avLst/>
            </a:prstGeom>
            <a:solidFill>
              <a:srgbClr val="FF7C8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rgbClr val="043169"/>
                </a:solidFill>
                <a:effectLst/>
                <a:latin typeface="Arial" charset="0"/>
              </a:endParaRPr>
            </a:p>
          </p:txBody>
        </p:sp>
        <p:sp>
          <p:nvSpPr>
            <p:cNvPr id="28" name="Oval 27"/>
            <p:cNvSpPr/>
            <p:nvPr/>
          </p:nvSpPr>
          <p:spPr bwMode="auto">
            <a:xfrm>
              <a:off x="4759587" y="4941167"/>
              <a:ext cx="964541" cy="1008255"/>
            </a:xfrm>
            <a:prstGeom prst="ellipse">
              <a:avLst/>
            </a:prstGeom>
            <a:solidFill>
              <a:srgbClr val="FF7C8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rgbClr val="043169"/>
                </a:solidFill>
                <a:effectLst/>
                <a:latin typeface="Arial" charset="0"/>
              </a:endParaRPr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60231" y="3212976"/>
              <a:ext cx="970763" cy="739778"/>
            </a:xfrm>
            <a:prstGeom prst="rect">
              <a:avLst/>
            </a:prstGeom>
            <a:effectLst>
              <a:softEdge rad="127000"/>
            </a:effectLst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31595" y="1587739"/>
              <a:ext cx="987182" cy="658327"/>
            </a:xfrm>
            <a:prstGeom prst="rect">
              <a:avLst/>
            </a:prstGeom>
            <a:effectLst>
              <a:softEdge rad="127000"/>
            </a:effectLst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88024" y="5055868"/>
              <a:ext cx="884949" cy="677388"/>
            </a:xfrm>
            <a:prstGeom prst="rect">
              <a:avLst/>
            </a:prstGeom>
            <a:effectLst>
              <a:softEdge rad="127000"/>
            </a:effectLst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16319" y="4441441"/>
              <a:ext cx="715752" cy="715752"/>
            </a:xfrm>
            <a:prstGeom prst="rect">
              <a:avLst/>
            </a:prstGeom>
            <a:effectLst>
              <a:softEdge rad="127000"/>
            </a:effectLst>
          </p:spPr>
        </p:pic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16319" y="2204721"/>
              <a:ext cx="715921" cy="1008255"/>
            </a:xfrm>
            <a:prstGeom prst="rect">
              <a:avLst/>
            </a:prstGeom>
            <a:effectLst>
              <a:softEdge rad="127000"/>
            </a:effectLst>
          </p:spPr>
        </p:pic>
      </p:grpSp>
      <p:sp>
        <p:nvSpPr>
          <p:cNvPr id="32" name="Freeform 31"/>
          <p:cNvSpPr/>
          <p:nvPr/>
        </p:nvSpPr>
        <p:spPr bwMode="auto">
          <a:xfrm>
            <a:off x="5724128" y="1628800"/>
            <a:ext cx="495781" cy="425669"/>
          </a:xfrm>
          <a:custGeom>
            <a:avLst/>
            <a:gdLst>
              <a:gd name="connsiteX0" fmla="*/ 157655 w 495781"/>
              <a:gd name="connsiteY0" fmla="*/ 425669 h 425669"/>
              <a:gd name="connsiteX1" fmla="*/ 63062 w 495781"/>
              <a:gd name="connsiteY1" fmla="*/ 378372 h 425669"/>
              <a:gd name="connsiteX2" fmla="*/ 0 w 495781"/>
              <a:gd name="connsiteY2" fmla="*/ 252248 h 425669"/>
              <a:gd name="connsiteX3" fmla="*/ 63062 w 495781"/>
              <a:gd name="connsiteY3" fmla="*/ 78828 h 425669"/>
              <a:gd name="connsiteX4" fmla="*/ 299545 w 495781"/>
              <a:gd name="connsiteY4" fmla="*/ 0 h 425669"/>
              <a:gd name="connsiteX5" fmla="*/ 472966 w 495781"/>
              <a:gd name="connsiteY5" fmla="*/ 78828 h 425669"/>
              <a:gd name="connsiteX6" fmla="*/ 488731 w 495781"/>
              <a:gd name="connsiteY6" fmla="*/ 236483 h 425669"/>
              <a:gd name="connsiteX7" fmla="*/ 425669 w 495781"/>
              <a:gd name="connsiteY7" fmla="*/ 409904 h 425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5781" h="425669">
                <a:moveTo>
                  <a:pt x="157655" y="425669"/>
                </a:moveTo>
                <a:cubicBezTo>
                  <a:pt x="123496" y="416472"/>
                  <a:pt x="89338" y="407275"/>
                  <a:pt x="63062" y="378372"/>
                </a:cubicBezTo>
                <a:cubicBezTo>
                  <a:pt x="36786" y="349468"/>
                  <a:pt x="0" y="302172"/>
                  <a:pt x="0" y="252248"/>
                </a:cubicBezTo>
                <a:cubicBezTo>
                  <a:pt x="0" y="202324"/>
                  <a:pt x="13138" y="120869"/>
                  <a:pt x="63062" y="78828"/>
                </a:cubicBezTo>
                <a:cubicBezTo>
                  <a:pt x="112986" y="36787"/>
                  <a:pt x="231228" y="0"/>
                  <a:pt x="299545" y="0"/>
                </a:cubicBezTo>
                <a:cubicBezTo>
                  <a:pt x="367862" y="0"/>
                  <a:pt x="441435" y="39414"/>
                  <a:pt x="472966" y="78828"/>
                </a:cubicBezTo>
                <a:cubicBezTo>
                  <a:pt x="504497" y="118242"/>
                  <a:pt x="496614" y="181304"/>
                  <a:pt x="488731" y="236483"/>
                </a:cubicBezTo>
                <a:cubicBezTo>
                  <a:pt x="480848" y="291662"/>
                  <a:pt x="425669" y="409904"/>
                  <a:pt x="425669" y="409904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37" name="Freeform 36"/>
          <p:cNvSpPr/>
          <p:nvPr/>
        </p:nvSpPr>
        <p:spPr bwMode="auto">
          <a:xfrm>
            <a:off x="1907704" y="5229200"/>
            <a:ext cx="495781" cy="425669"/>
          </a:xfrm>
          <a:custGeom>
            <a:avLst/>
            <a:gdLst>
              <a:gd name="connsiteX0" fmla="*/ 157655 w 495781"/>
              <a:gd name="connsiteY0" fmla="*/ 425669 h 425669"/>
              <a:gd name="connsiteX1" fmla="*/ 63062 w 495781"/>
              <a:gd name="connsiteY1" fmla="*/ 378372 h 425669"/>
              <a:gd name="connsiteX2" fmla="*/ 0 w 495781"/>
              <a:gd name="connsiteY2" fmla="*/ 252248 h 425669"/>
              <a:gd name="connsiteX3" fmla="*/ 63062 w 495781"/>
              <a:gd name="connsiteY3" fmla="*/ 78828 h 425669"/>
              <a:gd name="connsiteX4" fmla="*/ 299545 w 495781"/>
              <a:gd name="connsiteY4" fmla="*/ 0 h 425669"/>
              <a:gd name="connsiteX5" fmla="*/ 472966 w 495781"/>
              <a:gd name="connsiteY5" fmla="*/ 78828 h 425669"/>
              <a:gd name="connsiteX6" fmla="*/ 488731 w 495781"/>
              <a:gd name="connsiteY6" fmla="*/ 236483 h 425669"/>
              <a:gd name="connsiteX7" fmla="*/ 425669 w 495781"/>
              <a:gd name="connsiteY7" fmla="*/ 409904 h 425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5781" h="425669">
                <a:moveTo>
                  <a:pt x="157655" y="425669"/>
                </a:moveTo>
                <a:cubicBezTo>
                  <a:pt x="123496" y="416472"/>
                  <a:pt x="89338" y="407275"/>
                  <a:pt x="63062" y="378372"/>
                </a:cubicBezTo>
                <a:cubicBezTo>
                  <a:pt x="36786" y="349468"/>
                  <a:pt x="0" y="302172"/>
                  <a:pt x="0" y="252248"/>
                </a:cubicBezTo>
                <a:cubicBezTo>
                  <a:pt x="0" y="202324"/>
                  <a:pt x="13138" y="120869"/>
                  <a:pt x="63062" y="78828"/>
                </a:cubicBezTo>
                <a:cubicBezTo>
                  <a:pt x="112986" y="36787"/>
                  <a:pt x="231228" y="0"/>
                  <a:pt x="299545" y="0"/>
                </a:cubicBezTo>
                <a:cubicBezTo>
                  <a:pt x="367862" y="0"/>
                  <a:pt x="441435" y="39414"/>
                  <a:pt x="472966" y="78828"/>
                </a:cubicBezTo>
                <a:cubicBezTo>
                  <a:pt x="504497" y="118242"/>
                  <a:pt x="496614" y="181304"/>
                  <a:pt x="488731" y="236483"/>
                </a:cubicBezTo>
                <a:cubicBezTo>
                  <a:pt x="480848" y="291662"/>
                  <a:pt x="425669" y="409904"/>
                  <a:pt x="425669" y="409904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54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38" name="Freeform 37"/>
          <p:cNvSpPr/>
          <p:nvPr/>
        </p:nvSpPr>
        <p:spPr bwMode="auto">
          <a:xfrm>
            <a:off x="827584" y="4587507"/>
            <a:ext cx="495781" cy="425669"/>
          </a:xfrm>
          <a:custGeom>
            <a:avLst/>
            <a:gdLst>
              <a:gd name="connsiteX0" fmla="*/ 157655 w 495781"/>
              <a:gd name="connsiteY0" fmla="*/ 425669 h 425669"/>
              <a:gd name="connsiteX1" fmla="*/ 63062 w 495781"/>
              <a:gd name="connsiteY1" fmla="*/ 378372 h 425669"/>
              <a:gd name="connsiteX2" fmla="*/ 0 w 495781"/>
              <a:gd name="connsiteY2" fmla="*/ 252248 h 425669"/>
              <a:gd name="connsiteX3" fmla="*/ 63062 w 495781"/>
              <a:gd name="connsiteY3" fmla="*/ 78828 h 425669"/>
              <a:gd name="connsiteX4" fmla="*/ 299545 w 495781"/>
              <a:gd name="connsiteY4" fmla="*/ 0 h 425669"/>
              <a:gd name="connsiteX5" fmla="*/ 472966 w 495781"/>
              <a:gd name="connsiteY5" fmla="*/ 78828 h 425669"/>
              <a:gd name="connsiteX6" fmla="*/ 488731 w 495781"/>
              <a:gd name="connsiteY6" fmla="*/ 236483 h 425669"/>
              <a:gd name="connsiteX7" fmla="*/ 425669 w 495781"/>
              <a:gd name="connsiteY7" fmla="*/ 409904 h 425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5781" h="425669">
                <a:moveTo>
                  <a:pt x="157655" y="425669"/>
                </a:moveTo>
                <a:cubicBezTo>
                  <a:pt x="123496" y="416472"/>
                  <a:pt x="89338" y="407275"/>
                  <a:pt x="63062" y="378372"/>
                </a:cubicBezTo>
                <a:cubicBezTo>
                  <a:pt x="36786" y="349468"/>
                  <a:pt x="0" y="302172"/>
                  <a:pt x="0" y="252248"/>
                </a:cubicBezTo>
                <a:cubicBezTo>
                  <a:pt x="0" y="202324"/>
                  <a:pt x="13138" y="120869"/>
                  <a:pt x="63062" y="78828"/>
                </a:cubicBezTo>
                <a:cubicBezTo>
                  <a:pt x="112986" y="36787"/>
                  <a:pt x="231228" y="0"/>
                  <a:pt x="299545" y="0"/>
                </a:cubicBezTo>
                <a:cubicBezTo>
                  <a:pt x="367862" y="0"/>
                  <a:pt x="441435" y="39414"/>
                  <a:pt x="472966" y="78828"/>
                </a:cubicBezTo>
                <a:cubicBezTo>
                  <a:pt x="504497" y="118242"/>
                  <a:pt x="496614" y="181304"/>
                  <a:pt x="488731" y="236483"/>
                </a:cubicBezTo>
                <a:cubicBezTo>
                  <a:pt x="480848" y="291662"/>
                  <a:pt x="425669" y="409904"/>
                  <a:pt x="425669" y="409904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54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39" name="Freeform 38"/>
          <p:cNvSpPr/>
          <p:nvPr/>
        </p:nvSpPr>
        <p:spPr bwMode="auto">
          <a:xfrm>
            <a:off x="827584" y="2348880"/>
            <a:ext cx="495781" cy="425669"/>
          </a:xfrm>
          <a:custGeom>
            <a:avLst/>
            <a:gdLst>
              <a:gd name="connsiteX0" fmla="*/ 157655 w 495781"/>
              <a:gd name="connsiteY0" fmla="*/ 425669 h 425669"/>
              <a:gd name="connsiteX1" fmla="*/ 63062 w 495781"/>
              <a:gd name="connsiteY1" fmla="*/ 378372 h 425669"/>
              <a:gd name="connsiteX2" fmla="*/ 0 w 495781"/>
              <a:gd name="connsiteY2" fmla="*/ 252248 h 425669"/>
              <a:gd name="connsiteX3" fmla="*/ 63062 w 495781"/>
              <a:gd name="connsiteY3" fmla="*/ 78828 h 425669"/>
              <a:gd name="connsiteX4" fmla="*/ 299545 w 495781"/>
              <a:gd name="connsiteY4" fmla="*/ 0 h 425669"/>
              <a:gd name="connsiteX5" fmla="*/ 472966 w 495781"/>
              <a:gd name="connsiteY5" fmla="*/ 78828 h 425669"/>
              <a:gd name="connsiteX6" fmla="*/ 488731 w 495781"/>
              <a:gd name="connsiteY6" fmla="*/ 236483 h 425669"/>
              <a:gd name="connsiteX7" fmla="*/ 425669 w 495781"/>
              <a:gd name="connsiteY7" fmla="*/ 409904 h 425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5781" h="425669">
                <a:moveTo>
                  <a:pt x="157655" y="425669"/>
                </a:moveTo>
                <a:cubicBezTo>
                  <a:pt x="123496" y="416472"/>
                  <a:pt x="89338" y="407275"/>
                  <a:pt x="63062" y="378372"/>
                </a:cubicBezTo>
                <a:cubicBezTo>
                  <a:pt x="36786" y="349468"/>
                  <a:pt x="0" y="302172"/>
                  <a:pt x="0" y="252248"/>
                </a:cubicBezTo>
                <a:cubicBezTo>
                  <a:pt x="0" y="202324"/>
                  <a:pt x="13138" y="120869"/>
                  <a:pt x="63062" y="78828"/>
                </a:cubicBezTo>
                <a:cubicBezTo>
                  <a:pt x="112986" y="36787"/>
                  <a:pt x="231228" y="0"/>
                  <a:pt x="299545" y="0"/>
                </a:cubicBezTo>
                <a:cubicBezTo>
                  <a:pt x="367862" y="0"/>
                  <a:pt x="441435" y="39414"/>
                  <a:pt x="472966" y="78828"/>
                </a:cubicBezTo>
                <a:cubicBezTo>
                  <a:pt x="504497" y="118242"/>
                  <a:pt x="496614" y="181304"/>
                  <a:pt x="488731" y="236483"/>
                </a:cubicBezTo>
                <a:cubicBezTo>
                  <a:pt x="480848" y="291662"/>
                  <a:pt x="425669" y="409904"/>
                  <a:pt x="425669" y="409904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54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40" name="Freeform 39"/>
          <p:cNvSpPr/>
          <p:nvPr/>
        </p:nvSpPr>
        <p:spPr bwMode="auto">
          <a:xfrm>
            <a:off x="395536" y="3429000"/>
            <a:ext cx="495781" cy="425669"/>
          </a:xfrm>
          <a:custGeom>
            <a:avLst/>
            <a:gdLst>
              <a:gd name="connsiteX0" fmla="*/ 157655 w 495781"/>
              <a:gd name="connsiteY0" fmla="*/ 425669 h 425669"/>
              <a:gd name="connsiteX1" fmla="*/ 63062 w 495781"/>
              <a:gd name="connsiteY1" fmla="*/ 378372 h 425669"/>
              <a:gd name="connsiteX2" fmla="*/ 0 w 495781"/>
              <a:gd name="connsiteY2" fmla="*/ 252248 h 425669"/>
              <a:gd name="connsiteX3" fmla="*/ 63062 w 495781"/>
              <a:gd name="connsiteY3" fmla="*/ 78828 h 425669"/>
              <a:gd name="connsiteX4" fmla="*/ 299545 w 495781"/>
              <a:gd name="connsiteY4" fmla="*/ 0 h 425669"/>
              <a:gd name="connsiteX5" fmla="*/ 472966 w 495781"/>
              <a:gd name="connsiteY5" fmla="*/ 78828 h 425669"/>
              <a:gd name="connsiteX6" fmla="*/ 488731 w 495781"/>
              <a:gd name="connsiteY6" fmla="*/ 236483 h 425669"/>
              <a:gd name="connsiteX7" fmla="*/ 425669 w 495781"/>
              <a:gd name="connsiteY7" fmla="*/ 409904 h 425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5781" h="425669">
                <a:moveTo>
                  <a:pt x="157655" y="425669"/>
                </a:moveTo>
                <a:cubicBezTo>
                  <a:pt x="123496" y="416472"/>
                  <a:pt x="89338" y="407275"/>
                  <a:pt x="63062" y="378372"/>
                </a:cubicBezTo>
                <a:cubicBezTo>
                  <a:pt x="36786" y="349468"/>
                  <a:pt x="0" y="302172"/>
                  <a:pt x="0" y="252248"/>
                </a:cubicBezTo>
                <a:cubicBezTo>
                  <a:pt x="0" y="202324"/>
                  <a:pt x="13138" y="120869"/>
                  <a:pt x="63062" y="78828"/>
                </a:cubicBezTo>
                <a:cubicBezTo>
                  <a:pt x="112986" y="36787"/>
                  <a:pt x="231228" y="0"/>
                  <a:pt x="299545" y="0"/>
                </a:cubicBezTo>
                <a:cubicBezTo>
                  <a:pt x="367862" y="0"/>
                  <a:pt x="441435" y="39414"/>
                  <a:pt x="472966" y="78828"/>
                </a:cubicBezTo>
                <a:cubicBezTo>
                  <a:pt x="504497" y="118242"/>
                  <a:pt x="496614" y="181304"/>
                  <a:pt x="488731" y="236483"/>
                </a:cubicBezTo>
                <a:cubicBezTo>
                  <a:pt x="480848" y="291662"/>
                  <a:pt x="425669" y="409904"/>
                  <a:pt x="425669" y="409904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54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41" name="Freeform 40"/>
          <p:cNvSpPr/>
          <p:nvPr/>
        </p:nvSpPr>
        <p:spPr bwMode="auto">
          <a:xfrm>
            <a:off x="1907704" y="1635179"/>
            <a:ext cx="495781" cy="425669"/>
          </a:xfrm>
          <a:custGeom>
            <a:avLst/>
            <a:gdLst>
              <a:gd name="connsiteX0" fmla="*/ 157655 w 495781"/>
              <a:gd name="connsiteY0" fmla="*/ 425669 h 425669"/>
              <a:gd name="connsiteX1" fmla="*/ 63062 w 495781"/>
              <a:gd name="connsiteY1" fmla="*/ 378372 h 425669"/>
              <a:gd name="connsiteX2" fmla="*/ 0 w 495781"/>
              <a:gd name="connsiteY2" fmla="*/ 252248 h 425669"/>
              <a:gd name="connsiteX3" fmla="*/ 63062 w 495781"/>
              <a:gd name="connsiteY3" fmla="*/ 78828 h 425669"/>
              <a:gd name="connsiteX4" fmla="*/ 299545 w 495781"/>
              <a:gd name="connsiteY4" fmla="*/ 0 h 425669"/>
              <a:gd name="connsiteX5" fmla="*/ 472966 w 495781"/>
              <a:gd name="connsiteY5" fmla="*/ 78828 h 425669"/>
              <a:gd name="connsiteX6" fmla="*/ 488731 w 495781"/>
              <a:gd name="connsiteY6" fmla="*/ 236483 h 425669"/>
              <a:gd name="connsiteX7" fmla="*/ 425669 w 495781"/>
              <a:gd name="connsiteY7" fmla="*/ 409904 h 425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5781" h="425669">
                <a:moveTo>
                  <a:pt x="157655" y="425669"/>
                </a:moveTo>
                <a:cubicBezTo>
                  <a:pt x="123496" y="416472"/>
                  <a:pt x="89338" y="407275"/>
                  <a:pt x="63062" y="378372"/>
                </a:cubicBezTo>
                <a:cubicBezTo>
                  <a:pt x="36786" y="349468"/>
                  <a:pt x="0" y="302172"/>
                  <a:pt x="0" y="252248"/>
                </a:cubicBezTo>
                <a:cubicBezTo>
                  <a:pt x="0" y="202324"/>
                  <a:pt x="13138" y="120869"/>
                  <a:pt x="63062" y="78828"/>
                </a:cubicBezTo>
                <a:cubicBezTo>
                  <a:pt x="112986" y="36787"/>
                  <a:pt x="231228" y="0"/>
                  <a:pt x="299545" y="0"/>
                </a:cubicBezTo>
                <a:cubicBezTo>
                  <a:pt x="367862" y="0"/>
                  <a:pt x="441435" y="39414"/>
                  <a:pt x="472966" y="78828"/>
                </a:cubicBezTo>
                <a:cubicBezTo>
                  <a:pt x="504497" y="118242"/>
                  <a:pt x="496614" y="181304"/>
                  <a:pt x="488731" y="236483"/>
                </a:cubicBezTo>
                <a:cubicBezTo>
                  <a:pt x="480848" y="291662"/>
                  <a:pt x="425669" y="409904"/>
                  <a:pt x="425669" y="409904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54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42" name="Freeform 41"/>
          <p:cNvSpPr/>
          <p:nvPr/>
        </p:nvSpPr>
        <p:spPr bwMode="auto">
          <a:xfrm>
            <a:off x="6804248" y="2355259"/>
            <a:ext cx="495781" cy="425669"/>
          </a:xfrm>
          <a:custGeom>
            <a:avLst/>
            <a:gdLst>
              <a:gd name="connsiteX0" fmla="*/ 157655 w 495781"/>
              <a:gd name="connsiteY0" fmla="*/ 425669 h 425669"/>
              <a:gd name="connsiteX1" fmla="*/ 63062 w 495781"/>
              <a:gd name="connsiteY1" fmla="*/ 378372 h 425669"/>
              <a:gd name="connsiteX2" fmla="*/ 0 w 495781"/>
              <a:gd name="connsiteY2" fmla="*/ 252248 h 425669"/>
              <a:gd name="connsiteX3" fmla="*/ 63062 w 495781"/>
              <a:gd name="connsiteY3" fmla="*/ 78828 h 425669"/>
              <a:gd name="connsiteX4" fmla="*/ 299545 w 495781"/>
              <a:gd name="connsiteY4" fmla="*/ 0 h 425669"/>
              <a:gd name="connsiteX5" fmla="*/ 472966 w 495781"/>
              <a:gd name="connsiteY5" fmla="*/ 78828 h 425669"/>
              <a:gd name="connsiteX6" fmla="*/ 488731 w 495781"/>
              <a:gd name="connsiteY6" fmla="*/ 236483 h 425669"/>
              <a:gd name="connsiteX7" fmla="*/ 425669 w 495781"/>
              <a:gd name="connsiteY7" fmla="*/ 409904 h 425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5781" h="425669">
                <a:moveTo>
                  <a:pt x="157655" y="425669"/>
                </a:moveTo>
                <a:cubicBezTo>
                  <a:pt x="123496" y="416472"/>
                  <a:pt x="89338" y="407275"/>
                  <a:pt x="63062" y="378372"/>
                </a:cubicBezTo>
                <a:cubicBezTo>
                  <a:pt x="36786" y="349468"/>
                  <a:pt x="0" y="302172"/>
                  <a:pt x="0" y="252248"/>
                </a:cubicBezTo>
                <a:cubicBezTo>
                  <a:pt x="0" y="202324"/>
                  <a:pt x="13138" y="120869"/>
                  <a:pt x="63062" y="78828"/>
                </a:cubicBezTo>
                <a:cubicBezTo>
                  <a:pt x="112986" y="36787"/>
                  <a:pt x="231228" y="0"/>
                  <a:pt x="299545" y="0"/>
                </a:cubicBezTo>
                <a:cubicBezTo>
                  <a:pt x="367862" y="0"/>
                  <a:pt x="441435" y="39414"/>
                  <a:pt x="472966" y="78828"/>
                </a:cubicBezTo>
                <a:cubicBezTo>
                  <a:pt x="504497" y="118242"/>
                  <a:pt x="496614" y="181304"/>
                  <a:pt x="488731" y="236483"/>
                </a:cubicBezTo>
                <a:cubicBezTo>
                  <a:pt x="480848" y="291662"/>
                  <a:pt x="425669" y="409904"/>
                  <a:pt x="425669" y="409904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43" name="Freeform 42"/>
          <p:cNvSpPr/>
          <p:nvPr/>
        </p:nvSpPr>
        <p:spPr bwMode="auto">
          <a:xfrm>
            <a:off x="7596336" y="3363371"/>
            <a:ext cx="495781" cy="425669"/>
          </a:xfrm>
          <a:custGeom>
            <a:avLst/>
            <a:gdLst>
              <a:gd name="connsiteX0" fmla="*/ 157655 w 495781"/>
              <a:gd name="connsiteY0" fmla="*/ 425669 h 425669"/>
              <a:gd name="connsiteX1" fmla="*/ 63062 w 495781"/>
              <a:gd name="connsiteY1" fmla="*/ 378372 h 425669"/>
              <a:gd name="connsiteX2" fmla="*/ 0 w 495781"/>
              <a:gd name="connsiteY2" fmla="*/ 252248 h 425669"/>
              <a:gd name="connsiteX3" fmla="*/ 63062 w 495781"/>
              <a:gd name="connsiteY3" fmla="*/ 78828 h 425669"/>
              <a:gd name="connsiteX4" fmla="*/ 299545 w 495781"/>
              <a:gd name="connsiteY4" fmla="*/ 0 h 425669"/>
              <a:gd name="connsiteX5" fmla="*/ 472966 w 495781"/>
              <a:gd name="connsiteY5" fmla="*/ 78828 h 425669"/>
              <a:gd name="connsiteX6" fmla="*/ 488731 w 495781"/>
              <a:gd name="connsiteY6" fmla="*/ 236483 h 425669"/>
              <a:gd name="connsiteX7" fmla="*/ 425669 w 495781"/>
              <a:gd name="connsiteY7" fmla="*/ 409904 h 425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5781" h="425669">
                <a:moveTo>
                  <a:pt x="157655" y="425669"/>
                </a:moveTo>
                <a:cubicBezTo>
                  <a:pt x="123496" y="416472"/>
                  <a:pt x="89338" y="407275"/>
                  <a:pt x="63062" y="378372"/>
                </a:cubicBezTo>
                <a:cubicBezTo>
                  <a:pt x="36786" y="349468"/>
                  <a:pt x="0" y="302172"/>
                  <a:pt x="0" y="252248"/>
                </a:cubicBezTo>
                <a:cubicBezTo>
                  <a:pt x="0" y="202324"/>
                  <a:pt x="13138" y="120869"/>
                  <a:pt x="63062" y="78828"/>
                </a:cubicBezTo>
                <a:cubicBezTo>
                  <a:pt x="112986" y="36787"/>
                  <a:pt x="231228" y="0"/>
                  <a:pt x="299545" y="0"/>
                </a:cubicBezTo>
                <a:cubicBezTo>
                  <a:pt x="367862" y="0"/>
                  <a:pt x="441435" y="39414"/>
                  <a:pt x="472966" y="78828"/>
                </a:cubicBezTo>
                <a:cubicBezTo>
                  <a:pt x="504497" y="118242"/>
                  <a:pt x="496614" y="181304"/>
                  <a:pt x="488731" y="236483"/>
                </a:cubicBezTo>
                <a:cubicBezTo>
                  <a:pt x="480848" y="291662"/>
                  <a:pt x="425669" y="409904"/>
                  <a:pt x="425669" y="409904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44" name="Freeform 43"/>
          <p:cNvSpPr/>
          <p:nvPr/>
        </p:nvSpPr>
        <p:spPr bwMode="auto">
          <a:xfrm>
            <a:off x="6812523" y="4515498"/>
            <a:ext cx="495781" cy="425669"/>
          </a:xfrm>
          <a:custGeom>
            <a:avLst/>
            <a:gdLst>
              <a:gd name="connsiteX0" fmla="*/ 157655 w 495781"/>
              <a:gd name="connsiteY0" fmla="*/ 425669 h 425669"/>
              <a:gd name="connsiteX1" fmla="*/ 63062 w 495781"/>
              <a:gd name="connsiteY1" fmla="*/ 378372 h 425669"/>
              <a:gd name="connsiteX2" fmla="*/ 0 w 495781"/>
              <a:gd name="connsiteY2" fmla="*/ 252248 h 425669"/>
              <a:gd name="connsiteX3" fmla="*/ 63062 w 495781"/>
              <a:gd name="connsiteY3" fmla="*/ 78828 h 425669"/>
              <a:gd name="connsiteX4" fmla="*/ 299545 w 495781"/>
              <a:gd name="connsiteY4" fmla="*/ 0 h 425669"/>
              <a:gd name="connsiteX5" fmla="*/ 472966 w 495781"/>
              <a:gd name="connsiteY5" fmla="*/ 78828 h 425669"/>
              <a:gd name="connsiteX6" fmla="*/ 488731 w 495781"/>
              <a:gd name="connsiteY6" fmla="*/ 236483 h 425669"/>
              <a:gd name="connsiteX7" fmla="*/ 425669 w 495781"/>
              <a:gd name="connsiteY7" fmla="*/ 409904 h 425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5781" h="425669">
                <a:moveTo>
                  <a:pt x="157655" y="425669"/>
                </a:moveTo>
                <a:cubicBezTo>
                  <a:pt x="123496" y="416472"/>
                  <a:pt x="89338" y="407275"/>
                  <a:pt x="63062" y="378372"/>
                </a:cubicBezTo>
                <a:cubicBezTo>
                  <a:pt x="36786" y="349468"/>
                  <a:pt x="0" y="302172"/>
                  <a:pt x="0" y="252248"/>
                </a:cubicBezTo>
                <a:cubicBezTo>
                  <a:pt x="0" y="202324"/>
                  <a:pt x="13138" y="120869"/>
                  <a:pt x="63062" y="78828"/>
                </a:cubicBezTo>
                <a:cubicBezTo>
                  <a:pt x="112986" y="36787"/>
                  <a:pt x="231228" y="0"/>
                  <a:pt x="299545" y="0"/>
                </a:cubicBezTo>
                <a:cubicBezTo>
                  <a:pt x="367862" y="0"/>
                  <a:pt x="441435" y="39414"/>
                  <a:pt x="472966" y="78828"/>
                </a:cubicBezTo>
                <a:cubicBezTo>
                  <a:pt x="504497" y="118242"/>
                  <a:pt x="496614" y="181304"/>
                  <a:pt x="488731" y="236483"/>
                </a:cubicBezTo>
                <a:cubicBezTo>
                  <a:pt x="480848" y="291662"/>
                  <a:pt x="425669" y="409904"/>
                  <a:pt x="425669" y="409904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45" name="Freeform 44"/>
          <p:cNvSpPr/>
          <p:nvPr/>
        </p:nvSpPr>
        <p:spPr bwMode="auto">
          <a:xfrm>
            <a:off x="5660395" y="5181727"/>
            <a:ext cx="495781" cy="425669"/>
          </a:xfrm>
          <a:custGeom>
            <a:avLst/>
            <a:gdLst>
              <a:gd name="connsiteX0" fmla="*/ 157655 w 495781"/>
              <a:gd name="connsiteY0" fmla="*/ 425669 h 425669"/>
              <a:gd name="connsiteX1" fmla="*/ 63062 w 495781"/>
              <a:gd name="connsiteY1" fmla="*/ 378372 h 425669"/>
              <a:gd name="connsiteX2" fmla="*/ 0 w 495781"/>
              <a:gd name="connsiteY2" fmla="*/ 252248 h 425669"/>
              <a:gd name="connsiteX3" fmla="*/ 63062 w 495781"/>
              <a:gd name="connsiteY3" fmla="*/ 78828 h 425669"/>
              <a:gd name="connsiteX4" fmla="*/ 299545 w 495781"/>
              <a:gd name="connsiteY4" fmla="*/ 0 h 425669"/>
              <a:gd name="connsiteX5" fmla="*/ 472966 w 495781"/>
              <a:gd name="connsiteY5" fmla="*/ 78828 h 425669"/>
              <a:gd name="connsiteX6" fmla="*/ 488731 w 495781"/>
              <a:gd name="connsiteY6" fmla="*/ 236483 h 425669"/>
              <a:gd name="connsiteX7" fmla="*/ 425669 w 495781"/>
              <a:gd name="connsiteY7" fmla="*/ 409904 h 425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5781" h="425669">
                <a:moveTo>
                  <a:pt x="157655" y="425669"/>
                </a:moveTo>
                <a:cubicBezTo>
                  <a:pt x="123496" y="416472"/>
                  <a:pt x="89338" y="407275"/>
                  <a:pt x="63062" y="378372"/>
                </a:cubicBezTo>
                <a:cubicBezTo>
                  <a:pt x="36786" y="349468"/>
                  <a:pt x="0" y="302172"/>
                  <a:pt x="0" y="252248"/>
                </a:cubicBezTo>
                <a:cubicBezTo>
                  <a:pt x="0" y="202324"/>
                  <a:pt x="13138" y="120869"/>
                  <a:pt x="63062" y="78828"/>
                </a:cubicBezTo>
                <a:cubicBezTo>
                  <a:pt x="112986" y="36787"/>
                  <a:pt x="231228" y="0"/>
                  <a:pt x="299545" y="0"/>
                </a:cubicBezTo>
                <a:cubicBezTo>
                  <a:pt x="367862" y="0"/>
                  <a:pt x="441435" y="39414"/>
                  <a:pt x="472966" y="78828"/>
                </a:cubicBezTo>
                <a:cubicBezTo>
                  <a:pt x="504497" y="118242"/>
                  <a:pt x="496614" y="181304"/>
                  <a:pt x="488731" y="236483"/>
                </a:cubicBezTo>
                <a:cubicBezTo>
                  <a:pt x="480848" y="291662"/>
                  <a:pt x="425669" y="409904"/>
                  <a:pt x="425669" y="409904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19" name="Freeform 18"/>
          <p:cNvSpPr/>
          <p:nvPr/>
        </p:nvSpPr>
        <p:spPr bwMode="auto">
          <a:xfrm>
            <a:off x="3279228" y="1907628"/>
            <a:ext cx="2885089" cy="2443655"/>
          </a:xfrm>
          <a:custGeom>
            <a:avLst/>
            <a:gdLst>
              <a:gd name="connsiteX0" fmla="*/ 0 w 2885089"/>
              <a:gd name="connsiteY0" fmla="*/ 0 h 2443655"/>
              <a:gd name="connsiteX1" fmla="*/ 1813034 w 2885089"/>
              <a:gd name="connsiteY1" fmla="*/ 1166648 h 2443655"/>
              <a:gd name="connsiteX2" fmla="*/ 2885089 w 2885089"/>
              <a:gd name="connsiteY2" fmla="*/ 2443655 h 2443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85089" h="2443655">
                <a:moveTo>
                  <a:pt x="0" y="0"/>
                </a:moveTo>
                <a:cubicBezTo>
                  <a:pt x="666093" y="379686"/>
                  <a:pt x="1332186" y="759372"/>
                  <a:pt x="1813034" y="1166648"/>
                </a:cubicBezTo>
                <a:cubicBezTo>
                  <a:pt x="2293882" y="1573924"/>
                  <a:pt x="2589485" y="2008789"/>
                  <a:pt x="2885089" y="2443655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21508" name="Freeform 21507"/>
          <p:cNvSpPr/>
          <p:nvPr/>
        </p:nvSpPr>
        <p:spPr bwMode="auto">
          <a:xfrm>
            <a:off x="2995448" y="2065283"/>
            <a:ext cx="1860331" cy="2900855"/>
          </a:xfrm>
          <a:custGeom>
            <a:avLst/>
            <a:gdLst>
              <a:gd name="connsiteX0" fmla="*/ 1860331 w 1860331"/>
              <a:gd name="connsiteY0" fmla="*/ 0 h 2900855"/>
              <a:gd name="connsiteX1" fmla="*/ 599090 w 1860331"/>
              <a:gd name="connsiteY1" fmla="*/ 1481958 h 2900855"/>
              <a:gd name="connsiteX2" fmla="*/ 0 w 1860331"/>
              <a:gd name="connsiteY2" fmla="*/ 2900855 h 29008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60331" h="2900855">
                <a:moveTo>
                  <a:pt x="1860331" y="0"/>
                </a:moveTo>
                <a:cubicBezTo>
                  <a:pt x="1384738" y="499241"/>
                  <a:pt x="909145" y="998482"/>
                  <a:pt x="599090" y="1481958"/>
                </a:cubicBezTo>
                <a:cubicBezTo>
                  <a:pt x="289035" y="1965434"/>
                  <a:pt x="144517" y="2433144"/>
                  <a:pt x="0" y="2900855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21509" name="Freeform 21508"/>
          <p:cNvSpPr/>
          <p:nvPr/>
        </p:nvSpPr>
        <p:spPr bwMode="auto">
          <a:xfrm>
            <a:off x="2128345" y="2790497"/>
            <a:ext cx="3815255" cy="1686910"/>
          </a:xfrm>
          <a:custGeom>
            <a:avLst/>
            <a:gdLst>
              <a:gd name="connsiteX0" fmla="*/ 0 w 3815255"/>
              <a:gd name="connsiteY0" fmla="*/ 1686910 h 1686910"/>
              <a:gd name="connsiteX1" fmla="*/ 2144110 w 3815255"/>
              <a:gd name="connsiteY1" fmla="*/ 993227 h 1686910"/>
              <a:gd name="connsiteX2" fmla="*/ 3815255 w 3815255"/>
              <a:gd name="connsiteY2" fmla="*/ 0 h 16869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15255" h="1686910">
                <a:moveTo>
                  <a:pt x="0" y="1686910"/>
                </a:moveTo>
                <a:cubicBezTo>
                  <a:pt x="754117" y="1480644"/>
                  <a:pt x="1508234" y="1274379"/>
                  <a:pt x="2144110" y="993227"/>
                </a:cubicBezTo>
                <a:cubicBezTo>
                  <a:pt x="2779986" y="712075"/>
                  <a:pt x="3297620" y="356037"/>
                  <a:pt x="3815255" y="0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21510" name="Freeform 21509"/>
          <p:cNvSpPr/>
          <p:nvPr/>
        </p:nvSpPr>
        <p:spPr bwMode="auto">
          <a:xfrm>
            <a:off x="2853559" y="2427890"/>
            <a:ext cx="283816" cy="2490951"/>
          </a:xfrm>
          <a:custGeom>
            <a:avLst/>
            <a:gdLst>
              <a:gd name="connsiteX0" fmla="*/ 0 w 283816"/>
              <a:gd name="connsiteY0" fmla="*/ 2490951 h 2490951"/>
              <a:gd name="connsiteX1" fmla="*/ 283779 w 283816"/>
              <a:gd name="connsiteY1" fmla="*/ 1150882 h 2490951"/>
              <a:gd name="connsiteX2" fmla="*/ 15765 w 283816"/>
              <a:gd name="connsiteY2" fmla="*/ 0 h 24909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3816" h="2490951">
                <a:moveTo>
                  <a:pt x="0" y="2490951"/>
                </a:moveTo>
                <a:cubicBezTo>
                  <a:pt x="140576" y="2028495"/>
                  <a:pt x="281152" y="1566040"/>
                  <a:pt x="283779" y="1150882"/>
                </a:cubicBezTo>
                <a:cubicBezTo>
                  <a:pt x="286406" y="735724"/>
                  <a:pt x="151085" y="367862"/>
                  <a:pt x="15765" y="0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21511" name="Freeform 21510"/>
          <p:cNvSpPr/>
          <p:nvPr/>
        </p:nvSpPr>
        <p:spPr bwMode="auto">
          <a:xfrm>
            <a:off x="2270234" y="2485194"/>
            <a:ext cx="3641835" cy="273772"/>
          </a:xfrm>
          <a:custGeom>
            <a:avLst/>
            <a:gdLst>
              <a:gd name="connsiteX0" fmla="*/ 3641835 w 3641835"/>
              <a:gd name="connsiteY0" fmla="*/ 273772 h 273772"/>
              <a:gd name="connsiteX1" fmla="*/ 1970690 w 3641835"/>
              <a:gd name="connsiteY1" fmla="*/ 5758 h 273772"/>
              <a:gd name="connsiteX2" fmla="*/ 0 w 3641835"/>
              <a:gd name="connsiteY2" fmla="*/ 116116 h 273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41835" h="273772">
                <a:moveTo>
                  <a:pt x="3641835" y="273772"/>
                </a:moveTo>
                <a:cubicBezTo>
                  <a:pt x="3109748" y="152903"/>
                  <a:pt x="2577662" y="32034"/>
                  <a:pt x="1970690" y="5758"/>
                </a:cubicBezTo>
                <a:cubicBezTo>
                  <a:pt x="1363717" y="-20518"/>
                  <a:pt x="681858" y="47799"/>
                  <a:pt x="0" y="116116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21512" name="Freeform 21511"/>
          <p:cNvSpPr/>
          <p:nvPr/>
        </p:nvSpPr>
        <p:spPr bwMode="auto">
          <a:xfrm>
            <a:off x="2096814" y="3514232"/>
            <a:ext cx="4587765" cy="915878"/>
          </a:xfrm>
          <a:custGeom>
            <a:avLst/>
            <a:gdLst>
              <a:gd name="connsiteX0" fmla="*/ 0 w 4587765"/>
              <a:gd name="connsiteY0" fmla="*/ 915878 h 915878"/>
              <a:gd name="connsiteX1" fmla="*/ 2065283 w 4587765"/>
              <a:gd name="connsiteY1" fmla="*/ 96071 h 915878"/>
              <a:gd name="connsiteX2" fmla="*/ 4587765 w 4587765"/>
              <a:gd name="connsiteY2" fmla="*/ 48775 h 915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87765" h="915878">
                <a:moveTo>
                  <a:pt x="0" y="915878"/>
                </a:moveTo>
                <a:cubicBezTo>
                  <a:pt x="650327" y="578233"/>
                  <a:pt x="1300655" y="240588"/>
                  <a:pt x="2065283" y="96071"/>
                </a:cubicBezTo>
                <a:cubicBezTo>
                  <a:pt x="2829911" y="-48446"/>
                  <a:pt x="3708838" y="164"/>
                  <a:pt x="4587765" y="48775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21513" name="Freeform 21512"/>
          <p:cNvSpPr/>
          <p:nvPr/>
        </p:nvSpPr>
        <p:spPr bwMode="auto">
          <a:xfrm>
            <a:off x="6227379" y="3137338"/>
            <a:ext cx="409904" cy="394138"/>
          </a:xfrm>
          <a:custGeom>
            <a:avLst/>
            <a:gdLst>
              <a:gd name="connsiteX0" fmla="*/ 0 w 409904"/>
              <a:gd name="connsiteY0" fmla="*/ 0 h 394138"/>
              <a:gd name="connsiteX1" fmla="*/ 94593 w 409904"/>
              <a:gd name="connsiteY1" fmla="*/ 299545 h 394138"/>
              <a:gd name="connsiteX2" fmla="*/ 409904 w 409904"/>
              <a:gd name="connsiteY2" fmla="*/ 394138 h 3941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9904" h="394138">
                <a:moveTo>
                  <a:pt x="0" y="0"/>
                </a:moveTo>
                <a:cubicBezTo>
                  <a:pt x="13138" y="116927"/>
                  <a:pt x="26276" y="233855"/>
                  <a:pt x="94593" y="299545"/>
                </a:cubicBezTo>
                <a:cubicBezTo>
                  <a:pt x="162910" y="365235"/>
                  <a:pt x="286407" y="379686"/>
                  <a:pt x="409904" y="394138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21514" name="Freeform 21513"/>
          <p:cNvSpPr/>
          <p:nvPr/>
        </p:nvSpPr>
        <p:spPr bwMode="auto">
          <a:xfrm>
            <a:off x="5218383" y="3011214"/>
            <a:ext cx="867107" cy="1939158"/>
          </a:xfrm>
          <a:custGeom>
            <a:avLst/>
            <a:gdLst>
              <a:gd name="connsiteX0" fmla="*/ 867107 w 867107"/>
              <a:gd name="connsiteY0" fmla="*/ 0 h 1939158"/>
              <a:gd name="connsiteX1" fmla="*/ 141893 w 867107"/>
              <a:gd name="connsiteY1" fmla="*/ 882869 h 1939158"/>
              <a:gd name="connsiteX2" fmla="*/ 3 w 867107"/>
              <a:gd name="connsiteY2" fmla="*/ 1939158 h 19391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7107" h="1939158">
                <a:moveTo>
                  <a:pt x="867107" y="0"/>
                </a:moveTo>
                <a:cubicBezTo>
                  <a:pt x="576758" y="279838"/>
                  <a:pt x="286410" y="559676"/>
                  <a:pt x="141893" y="882869"/>
                </a:cubicBezTo>
                <a:cubicBezTo>
                  <a:pt x="-2624" y="1206062"/>
                  <a:pt x="3" y="1939158"/>
                  <a:pt x="3" y="1939158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41418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19" grpId="0" animBg="1"/>
      <p:bldP spid="21508" grpId="0" animBg="1"/>
      <p:bldP spid="21509" grpId="0" animBg="1"/>
      <p:bldP spid="21510" grpId="0" animBg="1"/>
      <p:bldP spid="21511" grpId="0" animBg="1"/>
      <p:bldP spid="21512" grpId="0" animBg="1"/>
      <p:bldP spid="21513" grpId="0" animBg="1"/>
      <p:bldP spid="215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980728"/>
            <a:ext cx="8157344" cy="5184576"/>
          </a:xfrm>
        </p:spPr>
        <p:txBody>
          <a:bodyPr/>
          <a:lstStyle/>
          <a:p>
            <a:pPr eaLnBrk="1" hangingPunct="1"/>
            <a:r>
              <a:rPr lang="en-GB" sz="2000" b="1" dirty="0" smtClean="0">
                <a:sym typeface="Symbol"/>
              </a:rPr>
              <a:t>How to obtain </a:t>
            </a:r>
            <a:r>
              <a:rPr lang="en-GB" sz="2000" b="1" dirty="0" err="1" smtClean="0">
                <a:sym typeface="Symbol"/>
              </a:rPr>
              <a:t>intraindividual</a:t>
            </a:r>
            <a:r>
              <a:rPr lang="en-GB" sz="2000" b="1" dirty="0" smtClean="0">
                <a:sym typeface="Symbol"/>
              </a:rPr>
              <a:t> network?</a:t>
            </a:r>
          </a:p>
          <a:p>
            <a:pPr marL="857250" lvl="1" indent="-457200" eaLnBrk="1" hangingPunct="1">
              <a:buFont typeface="+mj-lt"/>
              <a:buAutoNum type="arabicPeriod"/>
            </a:pPr>
            <a:r>
              <a:rPr lang="en-GB" sz="2000" b="1" dirty="0" smtClean="0">
                <a:sym typeface="Symbol"/>
              </a:rPr>
              <a:t>Fit vector-autoregressive (VAR) model</a:t>
            </a:r>
          </a:p>
          <a:p>
            <a:pPr marL="857250" lvl="1" indent="-457200" eaLnBrk="1" hangingPunct="1">
              <a:buFont typeface="+mj-lt"/>
              <a:buAutoNum type="arabicPeriod"/>
            </a:pPr>
            <a:r>
              <a:rPr lang="en-GB" sz="2000" b="1" dirty="0" smtClean="0">
                <a:sym typeface="Symbol"/>
              </a:rPr>
              <a:t>Visualize regression slopes in network figure</a:t>
            </a:r>
          </a:p>
          <a:p>
            <a:pPr marL="857250" lvl="1" indent="-457200" eaLnBrk="1" hangingPunct="1">
              <a:buFont typeface="+mj-lt"/>
              <a:buAutoNum type="arabicPeriod"/>
            </a:pPr>
            <a:r>
              <a:rPr lang="en-GB" sz="2000" b="1" dirty="0" smtClean="0">
                <a:sym typeface="Symbol"/>
              </a:rPr>
              <a:t>Compute network characteristics </a:t>
            </a:r>
          </a:p>
          <a:p>
            <a:pPr marL="857250" lvl="1" indent="-457200" eaLnBrk="1" hangingPunct="1">
              <a:buFont typeface="+mj-lt"/>
              <a:buAutoNum type="arabicPeriod"/>
            </a:pPr>
            <a:endParaRPr lang="en-GB" sz="2000" b="1" dirty="0">
              <a:sym typeface="Symbol"/>
            </a:endParaRPr>
          </a:p>
          <a:p>
            <a:pPr eaLnBrk="1" hangingPunct="1"/>
            <a:r>
              <a:rPr lang="en-GB" sz="2000" b="1" dirty="0" smtClean="0">
                <a:sym typeface="Symbol"/>
              </a:rPr>
              <a:t>Building a dyadic network</a:t>
            </a:r>
          </a:p>
          <a:p>
            <a:pPr eaLnBrk="1" hangingPunct="1"/>
            <a:endParaRPr lang="en-GB" sz="2000" b="1" dirty="0">
              <a:sym typeface="Symbol"/>
            </a:endParaRPr>
          </a:p>
          <a:p>
            <a:pPr eaLnBrk="1" hangingPunct="1"/>
            <a:r>
              <a:rPr lang="en-GB" sz="2000" b="1" dirty="0" smtClean="0">
                <a:sym typeface="Symbol"/>
              </a:rPr>
              <a:t>Challenges</a:t>
            </a:r>
          </a:p>
          <a:p>
            <a:pPr marL="857250" lvl="1" indent="-457200" eaLnBrk="1" hangingPunct="1">
              <a:buFont typeface="+mj-lt"/>
              <a:buAutoNum type="arabicPeriod"/>
            </a:pPr>
            <a:r>
              <a:rPr lang="en-GB" sz="2000" b="1" dirty="0" smtClean="0">
                <a:sym typeface="Symbol"/>
              </a:rPr>
              <a:t>Network characteristics that capture dyadic interplay</a:t>
            </a:r>
          </a:p>
          <a:p>
            <a:pPr marL="1257300" lvl="2" indent="-457200" eaLnBrk="1" hangingPunct="1">
              <a:buFont typeface="Wingdings" panose="05000000000000000000" pitchFamily="2" charset="2"/>
              <a:buChar char="v"/>
            </a:pPr>
            <a:r>
              <a:rPr lang="en-GB" sz="2000" b="1" dirty="0" smtClean="0">
                <a:sym typeface="Symbol"/>
              </a:rPr>
              <a:t>Issue: which edges should one use? </a:t>
            </a:r>
          </a:p>
          <a:p>
            <a:pPr marL="857250" lvl="1" indent="-457200" eaLnBrk="1" hangingPunct="1">
              <a:buFont typeface="+mj-lt"/>
              <a:buAutoNum type="arabicPeriod"/>
            </a:pPr>
            <a:r>
              <a:rPr lang="en-GB" sz="2000" b="1" dirty="0" smtClean="0">
                <a:sym typeface="Symbol"/>
              </a:rPr>
              <a:t>Clustering dyads</a:t>
            </a:r>
          </a:p>
          <a:p>
            <a:pPr marL="857250" lvl="1" indent="-457200" eaLnBrk="1" hangingPunct="1">
              <a:buFont typeface="+mj-lt"/>
              <a:buAutoNum type="arabicPeriod"/>
            </a:pPr>
            <a:r>
              <a:rPr lang="en-GB" sz="2000" b="1" dirty="0" smtClean="0">
                <a:sym typeface="Symbol"/>
              </a:rPr>
              <a:t>What if number of variables grows large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395288" y="0"/>
            <a:ext cx="8229600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800" b="1" dirty="0" smtClean="0"/>
              <a:t>Mathematics of emotion networks</a:t>
            </a:r>
            <a:endParaRPr lang="en-US" sz="2800" b="1" dirty="0"/>
          </a:p>
        </p:txBody>
      </p:sp>
      <p:pic>
        <p:nvPicPr>
          <p:cNvPr id="21516" name="Picture 6" descr="Logo-sedes-KULeuve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" y="44450"/>
            <a:ext cx="446088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697907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1196752"/>
            <a:ext cx="8157344" cy="5184576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GB" sz="2000" b="1" dirty="0" smtClean="0">
                <a:sym typeface="Symbol"/>
              </a:rPr>
              <a:t>Predict each emotion at time point </a:t>
            </a:r>
            <a:r>
              <a:rPr lang="en-GB" sz="2000" b="1" i="1" dirty="0" smtClean="0">
                <a:sym typeface="Symbol"/>
              </a:rPr>
              <a:t>t</a:t>
            </a:r>
            <a:r>
              <a:rPr lang="en-GB" sz="2000" b="1" dirty="0" smtClean="0">
                <a:sym typeface="Symbol"/>
              </a:rPr>
              <a:t> on the basis of all emotions at time point </a:t>
            </a:r>
            <a:r>
              <a:rPr lang="en-GB" sz="2000" b="1" i="1" dirty="0" smtClean="0">
                <a:sym typeface="Symbol"/>
              </a:rPr>
              <a:t>t</a:t>
            </a:r>
            <a:r>
              <a:rPr lang="en-GB" sz="2000" b="1" dirty="0" smtClean="0">
                <a:sym typeface="Symbol"/>
              </a:rPr>
              <a:t>-1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395288" y="144562"/>
            <a:ext cx="8229600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800" b="1" dirty="0" err="1" smtClean="0"/>
              <a:t>Intraindividual</a:t>
            </a:r>
            <a:r>
              <a:rPr lang="en-US" sz="2800" b="1" dirty="0" smtClean="0"/>
              <a:t> network </a:t>
            </a:r>
          </a:p>
          <a:p>
            <a:r>
              <a:rPr lang="en-US" sz="2800" b="1" dirty="0" smtClean="0"/>
              <a:t>1. Fit VAR-model</a:t>
            </a:r>
            <a:endParaRPr lang="en-US" sz="2800" b="1" dirty="0"/>
          </a:p>
        </p:txBody>
      </p:sp>
      <p:pic>
        <p:nvPicPr>
          <p:cNvPr id="21516" name="Picture 6" descr="Logo-sedes-KULeuve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75" y="44450"/>
            <a:ext cx="446088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643277"/>
              </p:ext>
            </p:extLst>
          </p:nvPr>
        </p:nvGraphicFramePr>
        <p:xfrm>
          <a:off x="500062" y="2276872"/>
          <a:ext cx="8067379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5" imgW="4584600" imgH="736560" progId="Equation.DSMT4">
                  <p:embed/>
                </p:oleObj>
              </mc:Choice>
              <mc:Fallback>
                <p:oleObj name="Equation" r:id="rId5" imgW="45846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062" y="2276872"/>
                        <a:ext cx="8067379" cy="129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63688" y="3892986"/>
            <a:ext cx="12955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dirty="0" err="1" smtClean="0"/>
              <a:t>intercepts</a:t>
            </a:r>
            <a:endParaRPr lang="nl-BE" dirty="0"/>
          </a:p>
        </p:txBody>
      </p:sp>
      <p:sp>
        <p:nvSpPr>
          <p:cNvPr id="7" name="TextBox 6"/>
          <p:cNvSpPr txBox="1"/>
          <p:nvPr/>
        </p:nvSpPr>
        <p:spPr>
          <a:xfrm>
            <a:off x="3187051" y="3892986"/>
            <a:ext cx="277050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dirty="0" err="1" smtClean="0"/>
              <a:t>slopes</a:t>
            </a:r>
            <a:r>
              <a:rPr lang="nl-BE" dirty="0" smtClean="0"/>
              <a:t>:</a:t>
            </a:r>
          </a:p>
          <a:p>
            <a:r>
              <a:rPr lang="nl-BE" dirty="0"/>
              <a:t>a</a:t>
            </a:r>
            <a:r>
              <a:rPr lang="nl-BE" dirty="0" smtClean="0"/>
              <a:t>uto-</a:t>
            </a:r>
            <a:r>
              <a:rPr lang="nl-BE" dirty="0" err="1" smtClean="0"/>
              <a:t>regressive</a:t>
            </a:r>
            <a:r>
              <a:rPr lang="nl-BE" dirty="0" smtClean="0"/>
              <a:t> </a:t>
            </a:r>
            <a:r>
              <a:rPr lang="nl-BE" dirty="0" err="1" smtClean="0"/>
              <a:t>effects</a:t>
            </a:r>
            <a:endParaRPr lang="nl-BE" dirty="0" smtClean="0"/>
          </a:p>
          <a:p>
            <a:r>
              <a:rPr lang="nl-BE" dirty="0" smtClean="0"/>
              <a:t>cross-</a:t>
            </a:r>
            <a:r>
              <a:rPr lang="nl-BE" dirty="0" err="1" smtClean="0"/>
              <a:t>lagged</a:t>
            </a:r>
            <a:r>
              <a:rPr lang="nl-BE" dirty="0" smtClean="0"/>
              <a:t> </a:t>
            </a:r>
            <a:r>
              <a:rPr lang="nl-BE" dirty="0" err="1" smtClean="0"/>
              <a:t>effects</a:t>
            </a:r>
            <a:endParaRPr lang="nl-BE" dirty="0"/>
          </a:p>
        </p:txBody>
      </p:sp>
      <p:sp>
        <p:nvSpPr>
          <p:cNvPr id="11" name="TextBox 10"/>
          <p:cNvSpPr txBox="1"/>
          <p:nvPr/>
        </p:nvSpPr>
        <p:spPr>
          <a:xfrm>
            <a:off x="7084229" y="3892986"/>
            <a:ext cx="203292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dirty="0" err="1"/>
              <a:t>i</a:t>
            </a:r>
            <a:r>
              <a:rPr lang="nl-BE" dirty="0" err="1" smtClean="0"/>
              <a:t>nnovations</a:t>
            </a:r>
            <a:r>
              <a:rPr lang="nl-BE" dirty="0" smtClean="0"/>
              <a:t>:</a:t>
            </a:r>
          </a:p>
          <a:p>
            <a:r>
              <a:rPr lang="nl-BE" dirty="0" smtClean="0"/>
              <a:t>part </a:t>
            </a:r>
            <a:r>
              <a:rPr lang="nl-BE" dirty="0" err="1" smtClean="0"/>
              <a:t>that</a:t>
            </a:r>
            <a:r>
              <a:rPr lang="nl-BE" dirty="0" smtClean="0"/>
              <a:t> </a:t>
            </a:r>
            <a:r>
              <a:rPr lang="nl-BE" dirty="0" err="1" smtClean="0"/>
              <a:t>cannot</a:t>
            </a:r>
            <a:r>
              <a:rPr lang="nl-BE" dirty="0" smtClean="0"/>
              <a:t> </a:t>
            </a:r>
          </a:p>
          <a:p>
            <a:r>
              <a:rPr lang="nl-BE" dirty="0" err="1"/>
              <a:t>b</a:t>
            </a:r>
            <a:r>
              <a:rPr lang="nl-BE" dirty="0" err="1" smtClean="0"/>
              <a:t>e</a:t>
            </a:r>
            <a:r>
              <a:rPr lang="nl-BE" dirty="0" smtClean="0"/>
              <a:t> </a:t>
            </a:r>
            <a:r>
              <a:rPr lang="nl-BE" dirty="0" err="1" smtClean="0"/>
              <a:t>predicted</a:t>
            </a:r>
            <a:endParaRPr lang="nl-BE" dirty="0" smtClean="0"/>
          </a:p>
          <a:p>
            <a:r>
              <a:rPr lang="nl-BE" dirty="0" err="1" smtClean="0"/>
              <a:t>based</a:t>
            </a:r>
            <a:r>
              <a:rPr lang="nl-BE" dirty="0" smtClean="0"/>
              <a:t> on </a:t>
            </a:r>
            <a:r>
              <a:rPr lang="nl-BE" i="1" dirty="0" smtClean="0"/>
              <a:t>t</a:t>
            </a:r>
            <a:r>
              <a:rPr lang="nl-BE" dirty="0" smtClean="0"/>
              <a:t>-1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13661874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1196752"/>
            <a:ext cx="8157344" cy="5184576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GB" sz="2000" b="1" dirty="0" smtClean="0">
                <a:sym typeface="Symbol"/>
              </a:rPr>
              <a:t>Predict each emotion at time point </a:t>
            </a:r>
            <a:r>
              <a:rPr lang="en-GB" sz="2000" b="1" i="1" dirty="0" smtClean="0">
                <a:sym typeface="Symbol"/>
              </a:rPr>
              <a:t>t</a:t>
            </a:r>
            <a:r>
              <a:rPr lang="en-GB" sz="2000" b="1" dirty="0" smtClean="0">
                <a:sym typeface="Symbol"/>
              </a:rPr>
              <a:t> on the basis of all emotions at time point </a:t>
            </a:r>
            <a:r>
              <a:rPr lang="en-GB" sz="2000" b="1" i="1" dirty="0" smtClean="0">
                <a:sym typeface="Symbol"/>
              </a:rPr>
              <a:t>t</a:t>
            </a:r>
            <a:r>
              <a:rPr lang="en-GB" sz="2000" b="1" dirty="0" smtClean="0">
                <a:sym typeface="Symbol"/>
              </a:rPr>
              <a:t>-1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395288" y="144562"/>
            <a:ext cx="8229600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800" b="1" dirty="0" err="1" smtClean="0"/>
              <a:t>Intraindividual</a:t>
            </a:r>
            <a:r>
              <a:rPr lang="en-US" sz="2800" b="1" dirty="0" smtClean="0"/>
              <a:t> network:</a:t>
            </a:r>
          </a:p>
          <a:p>
            <a:r>
              <a:rPr lang="en-US" sz="2800" b="1" dirty="0" smtClean="0"/>
              <a:t>1. Fit VAR-model</a:t>
            </a:r>
            <a:endParaRPr lang="en-US" sz="2800" b="1" dirty="0"/>
          </a:p>
        </p:txBody>
      </p:sp>
      <p:pic>
        <p:nvPicPr>
          <p:cNvPr id="21516" name="Picture 6" descr="Logo-sedes-KULeuve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75" y="44450"/>
            <a:ext cx="446088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643277"/>
              </p:ext>
            </p:extLst>
          </p:nvPr>
        </p:nvGraphicFramePr>
        <p:xfrm>
          <a:off x="500062" y="2276872"/>
          <a:ext cx="8067379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5" imgW="4584600" imgH="736560" progId="Equation.DSMT4">
                  <p:embed/>
                </p:oleObj>
              </mc:Choice>
              <mc:Fallback>
                <p:oleObj name="Equation" r:id="rId5" imgW="45846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062" y="2276872"/>
                        <a:ext cx="8067379" cy="129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63688" y="3892986"/>
            <a:ext cx="12955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dirty="0" err="1" smtClean="0"/>
              <a:t>intercepts</a:t>
            </a:r>
            <a:endParaRPr lang="nl-BE" dirty="0"/>
          </a:p>
        </p:txBody>
      </p:sp>
      <p:sp>
        <p:nvSpPr>
          <p:cNvPr id="7" name="TextBox 6"/>
          <p:cNvSpPr txBox="1"/>
          <p:nvPr/>
        </p:nvSpPr>
        <p:spPr>
          <a:xfrm>
            <a:off x="3187051" y="3892986"/>
            <a:ext cx="277050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dirty="0" err="1" smtClean="0"/>
              <a:t>slopes</a:t>
            </a:r>
            <a:r>
              <a:rPr lang="nl-BE" dirty="0" smtClean="0"/>
              <a:t>:</a:t>
            </a:r>
          </a:p>
          <a:p>
            <a:r>
              <a:rPr lang="nl-BE" dirty="0"/>
              <a:t>a</a:t>
            </a:r>
            <a:r>
              <a:rPr lang="nl-BE" dirty="0" smtClean="0"/>
              <a:t>uto-</a:t>
            </a:r>
            <a:r>
              <a:rPr lang="nl-BE" dirty="0" err="1" smtClean="0"/>
              <a:t>regressive</a:t>
            </a:r>
            <a:r>
              <a:rPr lang="nl-BE" dirty="0" smtClean="0"/>
              <a:t> </a:t>
            </a:r>
            <a:r>
              <a:rPr lang="nl-BE" dirty="0" err="1" smtClean="0"/>
              <a:t>effects</a:t>
            </a:r>
            <a:endParaRPr lang="nl-BE" dirty="0" smtClean="0"/>
          </a:p>
          <a:p>
            <a:r>
              <a:rPr lang="nl-BE" dirty="0" smtClean="0"/>
              <a:t>cross-</a:t>
            </a:r>
            <a:r>
              <a:rPr lang="nl-BE" dirty="0" err="1" smtClean="0"/>
              <a:t>lagged</a:t>
            </a:r>
            <a:r>
              <a:rPr lang="nl-BE" dirty="0" smtClean="0"/>
              <a:t> </a:t>
            </a:r>
            <a:r>
              <a:rPr lang="nl-BE" dirty="0" err="1" smtClean="0"/>
              <a:t>effects</a:t>
            </a:r>
            <a:endParaRPr lang="nl-BE" dirty="0"/>
          </a:p>
        </p:txBody>
      </p:sp>
      <p:sp>
        <p:nvSpPr>
          <p:cNvPr id="8" name="TextBox 7"/>
          <p:cNvSpPr txBox="1"/>
          <p:nvPr/>
        </p:nvSpPr>
        <p:spPr>
          <a:xfrm>
            <a:off x="7084229" y="3892986"/>
            <a:ext cx="203292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dirty="0" err="1"/>
              <a:t>i</a:t>
            </a:r>
            <a:r>
              <a:rPr lang="nl-BE" dirty="0" err="1" smtClean="0"/>
              <a:t>nnovations</a:t>
            </a:r>
            <a:r>
              <a:rPr lang="nl-BE" dirty="0" smtClean="0"/>
              <a:t>:</a:t>
            </a:r>
          </a:p>
          <a:p>
            <a:r>
              <a:rPr lang="nl-BE" dirty="0" smtClean="0"/>
              <a:t>part </a:t>
            </a:r>
            <a:r>
              <a:rPr lang="nl-BE" dirty="0" err="1" smtClean="0"/>
              <a:t>that</a:t>
            </a:r>
            <a:r>
              <a:rPr lang="nl-BE" dirty="0" smtClean="0"/>
              <a:t> </a:t>
            </a:r>
            <a:r>
              <a:rPr lang="nl-BE" dirty="0" err="1" smtClean="0"/>
              <a:t>cannot</a:t>
            </a:r>
            <a:r>
              <a:rPr lang="nl-BE" dirty="0" smtClean="0"/>
              <a:t> </a:t>
            </a:r>
          </a:p>
          <a:p>
            <a:r>
              <a:rPr lang="nl-BE" dirty="0" err="1"/>
              <a:t>b</a:t>
            </a:r>
            <a:r>
              <a:rPr lang="nl-BE" dirty="0" err="1" smtClean="0"/>
              <a:t>e</a:t>
            </a:r>
            <a:r>
              <a:rPr lang="nl-BE" dirty="0" smtClean="0"/>
              <a:t> </a:t>
            </a:r>
            <a:r>
              <a:rPr lang="nl-BE" dirty="0" err="1" smtClean="0"/>
              <a:t>predicted</a:t>
            </a:r>
            <a:endParaRPr lang="nl-BE" dirty="0" smtClean="0"/>
          </a:p>
          <a:p>
            <a:r>
              <a:rPr lang="nl-BE" dirty="0" err="1" smtClean="0"/>
              <a:t>based</a:t>
            </a:r>
            <a:r>
              <a:rPr lang="nl-BE" dirty="0" smtClean="0"/>
              <a:t> on </a:t>
            </a:r>
            <a:r>
              <a:rPr lang="nl-BE" i="1" dirty="0" smtClean="0"/>
              <a:t>t</a:t>
            </a:r>
            <a:r>
              <a:rPr lang="nl-BE" dirty="0" smtClean="0"/>
              <a:t>-1</a:t>
            </a:r>
            <a:endParaRPr lang="nl-BE" dirty="0"/>
          </a:p>
        </p:txBody>
      </p:sp>
      <p:sp>
        <p:nvSpPr>
          <p:cNvPr id="9" name="TextBox 8"/>
          <p:cNvSpPr txBox="1"/>
          <p:nvPr/>
        </p:nvSpPr>
        <p:spPr>
          <a:xfrm>
            <a:off x="3487143" y="6197242"/>
            <a:ext cx="21355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dirty="0" err="1"/>
              <a:t>e</a:t>
            </a:r>
            <a:r>
              <a:rPr lang="nl-BE" dirty="0" err="1" smtClean="0"/>
              <a:t>dges</a:t>
            </a:r>
            <a:r>
              <a:rPr lang="nl-BE" dirty="0" smtClean="0"/>
              <a:t> of </a:t>
            </a:r>
            <a:r>
              <a:rPr lang="nl-BE" dirty="0" err="1" smtClean="0"/>
              <a:t>network</a:t>
            </a:r>
            <a:endParaRPr lang="nl-BE" dirty="0"/>
          </a:p>
        </p:txBody>
      </p:sp>
      <p:sp>
        <p:nvSpPr>
          <p:cNvPr id="4" name="Down Arrow 3"/>
          <p:cNvSpPr/>
          <p:nvPr/>
        </p:nvSpPr>
        <p:spPr bwMode="auto">
          <a:xfrm>
            <a:off x="4283968" y="5114888"/>
            <a:ext cx="484632" cy="978408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BE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3091754" y="2132856"/>
            <a:ext cx="2992414" cy="4608512"/>
          </a:xfrm>
          <a:prstGeom prst="rect">
            <a:avLst/>
          </a:prstGeom>
          <a:noFill/>
          <a:ln w="571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BE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0944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980728"/>
            <a:ext cx="8157344" cy="5184576"/>
          </a:xfrm>
        </p:spPr>
        <p:txBody>
          <a:bodyPr/>
          <a:lstStyle/>
          <a:p>
            <a:pPr eaLnBrk="1" hangingPunct="1"/>
            <a:r>
              <a:rPr lang="en-GB" sz="2000" b="1" dirty="0" smtClean="0">
                <a:sym typeface="Symbol"/>
              </a:rPr>
              <a:t>Peter: </a:t>
            </a:r>
          </a:p>
          <a:p>
            <a:pPr marL="685800" lvl="1" eaLnBrk="1" hangingPunct="1"/>
            <a:r>
              <a:rPr lang="en-GB" sz="2000" b="1" dirty="0" smtClean="0">
                <a:sym typeface="Symbol"/>
              </a:rPr>
              <a:t>Emotion</a:t>
            </a:r>
          </a:p>
          <a:p>
            <a:pPr marL="685800" lvl="1" eaLnBrk="1" hangingPunct="1"/>
            <a:r>
              <a:rPr lang="en-GB" sz="2000" b="1" dirty="0" smtClean="0">
                <a:sym typeface="Symbol"/>
              </a:rPr>
              <a:t>Emotion dynamics</a:t>
            </a:r>
          </a:p>
          <a:p>
            <a:pPr marL="685800" lvl="1" eaLnBrk="1" hangingPunct="1"/>
            <a:r>
              <a:rPr lang="en-GB" sz="2000" b="1" dirty="0" smtClean="0">
                <a:sym typeface="Symbol"/>
              </a:rPr>
              <a:t>Emotion networks</a:t>
            </a:r>
          </a:p>
          <a:p>
            <a:pPr eaLnBrk="1" hangingPunct="1"/>
            <a:endParaRPr lang="en-GB" sz="2000" b="1" dirty="0">
              <a:sym typeface="Symbol"/>
            </a:endParaRPr>
          </a:p>
          <a:p>
            <a:pPr eaLnBrk="1" hangingPunct="1"/>
            <a:r>
              <a:rPr lang="en-GB" sz="2000" b="1" dirty="0" smtClean="0">
                <a:sym typeface="Symbol"/>
              </a:rPr>
              <a:t>Eva:</a:t>
            </a:r>
          </a:p>
          <a:p>
            <a:pPr lvl="1" eaLnBrk="1" hangingPunct="1"/>
            <a:r>
              <a:rPr lang="en-GB" sz="2000" b="1" dirty="0">
                <a:sym typeface="Symbol"/>
              </a:rPr>
              <a:t>How to obtain </a:t>
            </a:r>
            <a:r>
              <a:rPr lang="en-GB" sz="2000" b="1" dirty="0" err="1">
                <a:sym typeface="Symbol"/>
              </a:rPr>
              <a:t>intraindividual</a:t>
            </a:r>
            <a:r>
              <a:rPr lang="en-GB" sz="2000" b="1" dirty="0">
                <a:sym typeface="Symbol"/>
              </a:rPr>
              <a:t> network?</a:t>
            </a:r>
          </a:p>
          <a:p>
            <a:pPr lvl="1" eaLnBrk="1" hangingPunct="1"/>
            <a:r>
              <a:rPr lang="en-GB" sz="2000" b="1" dirty="0" smtClean="0">
                <a:sym typeface="Symbol"/>
              </a:rPr>
              <a:t>Building a dyadic network</a:t>
            </a:r>
          </a:p>
          <a:p>
            <a:pPr lvl="1" eaLnBrk="1" hangingPunct="1"/>
            <a:r>
              <a:rPr lang="en-GB" sz="2000" b="1" dirty="0" smtClean="0">
                <a:sym typeface="Symbol"/>
              </a:rPr>
              <a:t>Challenges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395288" y="0"/>
            <a:ext cx="8229600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800" b="1" dirty="0" smtClean="0"/>
              <a:t>Overview</a:t>
            </a:r>
            <a:endParaRPr lang="en-US" sz="2800" b="1" dirty="0"/>
          </a:p>
        </p:txBody>
      </p:sp>
      <p:pic>
        <p:nvPicPr>
          <p:cNvPr id="21516" name="Picture 6" descr="Logo-sedes-KULeuve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" y="44450"/>
            <a:ext cx="446088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66506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395288" y="144562"/>
            <a:ext cx="8229600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800" b="1" dirty="0" err="1" smtClean="0"/>
              <a:t>Intraindividual</a:t>
            </a:r>
            <a:r>
              <a:rPr lang="en-US" sz="2800" b="1" dirty="0" smtClean="0"/>
              <a:t> network:</a:t>
            </a:r>
          </a:p>
          <a:p>
            <a:r>
              <a:rPr lang="en-US" sz="2800" b="1" dirty="0" smtClean="0"/>
              <a:t>2. Network figure</a:t>
            </a:r>
            <a:endParaRPr lang="en-US" sz="2800" b="1" dirty="0"/>
          </a:p>
        </p:txBody>
      </p:sp>
      <p:pic>
        <p:nvPicPr>
          <p:cNvPr id="21516" name="Picture 6" descr="Logo-sedes-KULeuve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" y="44450"/>
            <a:ext cx="446088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Oval 12"/>
          <p:cNvSpPr/>
          <p:nvPr/>
        </p:nvSpPr>
        <p:spPr bwMode="auto">
          <a:xfrm>
            <a:off x="2411760" y="1988840"/>
            <a:ext cx="964541" cy="100825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1984" y="2156762"/>
            <a:ext cx="857850" cy="626263"/>
          </a:xfrm>
          <a:prstGeom prst="rect">
            <a:avLst/>
          </a:prstGeom>
          <a:effectLst>
            <a:softEdge rad="63500"/>
          </a:effectLst>
        </p:spPr>
      </p:pic>
      <p:sp>
        <p:nvSpPr>
          <p:cNvPr id="15" name="Oval 14"/>
          <p:cNvSpPr/>
          <p:nvPr/>
        </p:nvSpPr>
        <p:spPr bwMode="auto">
          <a:xfrm>
            <a:off x="5767699" y="1988840"/>
            <a:ext cx="964541" cy="100825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1149" y="2149477"/>
            <a:ext cx="937643" cy="639941"/>
          </a:xfrm>
          <a:prstGeom prst="rect">
            <a:avLst/>
          </a:prstGeom>
          <a:effectLst>
            <a:softEdge rad="127000"/>
          </a:effectLst>
        </p:spPr>
      </p:pic>
      <p:sp>
        <p:nvSpPr>
          <p:cNvPr id="17" name="Oval 16"/>
          <p:cNvSpPr/>
          <p:nvPr/>
        </p:nvSpPr>
        <p:spPr bwMode="auto">
          <a:xfrm>
            <a:off x="4091747" y="4148937"/>
            <a:ext cx="964541" cy="100825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1747" y="4283949"/>
            <a:ext cx="984309" cy="738232"/>
          </a:xfrm>
          <a:prstGeom prst="rect">
            <a:avLst/>
          </a:prstGeom>
          <a:effectLst>
            <a:softEdge rad="127000"/>
          </a:effectLst>
        </p:spPr>
      </p:pic>
      <p:cxnSp>
        <p:nvCxnSpPr>
          <p:cNvPr id="19" name="Curved Connector 18"/>
          <p:cNvCxnSpPr/>
          <p:nvPr/>
        </p:nvCxnSpPr>
        <p:spPr bwMode="auto">
          <a:xfrm rot="16200000" flipH="1" flipV="1">
            <a:off x="2296565" y="2264371"/>
            <a:ext cx="356472" cy="141254"/>
          </a:xfrm>
          <a:prstGeom prst="curvedConnector4">
            <a:avLst>
              <a:gd name="adj1" fmla="val -48547"/>
              <a:gd name="adj2" fmla="val 359918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" name="Curved Connector 19"/>
          <p:cNvCxnSpPr/>
          <p:nvPr/>
        </p:nvCxnSpPr>
        <p:spPr bwMode="auto">
          <a:xfrm rot="2400000" flipH="1" flipV="1">
            <a:off x="6516085" y="2230901"/>
            <a:ext cx="356472" cy="141254"/>
          </a:xfrm>
          <a:prstGeom prst="curvedConnector4">
            <a:avLst>
              <a:gd name="adj1" fmla="val -48547"/>
              <a:gd name="adj2" fmla="val 359918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1" name="Curved Connector 20"/>
          <p:cNvCxnSpPr/>
          <p:nvPr/>
        </p:nvCxnSpPr>
        <p:spPr bwMode="auto">
          <a:xfrm rot="9240000" flipH="1" flipV="1">
            <a:off x="4418145" y="5088968"/>
            <a:ext cx="356472" cy="141254"/>
          </a:xfrm>
          <a:prstGeom prst="curvedConnector4">
            <a:avLst>
              <a:gd name="adj1" fmla="val -48547"/>
              <a:gd name="adj2" fmla="val 359918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3369576" y="2420888"/>
            <a:ext cx="2411573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 flipH="1">
            <a:off x="3347864" y="2564904"/>
            <a:ext cx="2398123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3059832" y="3069103"/>
            <a:ext cx="1031915" cy="144001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 flipH="1" flipV="1">
            <a:off x="3203848" y="3006099"/>
            <a:ext cx="981618" cy="135900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 flipV="1">
            <a:off x="4987042" y="2993598"/>
            <a:ext cx="1025118" cy="129949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 flipH="1">
            <a:off x="5076056" y="3069103"/>
            <a:ext cx="1099888" cy="136800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434796" y="1792734"/>
                <a:ext cx="757002" cy="5087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nl-BE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𝑗𝑜𝑦</m:t>
                          </m:r>
                        </m:sub>
                        <m:sup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𝑗𝑜𝑦</m:t>
                          </m:r>
                        </m:sup>
                      </m:sSubSup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4796" y="1792734"/>
                <a:ext cx="757002" cy="508794"/>
              </a:xfrm>
              <a:prstGeom prst="rect">
                <a:avLst/>
              </a:prstGeom>
              <a:blipFill rotWithShape="0">
                <a:blip r:embed="rId7"/>
                <a:stretch>
                  <a:fillRect l="-3200" b="-8333"/>
                </a:stretch>
              </a:blipFill>
            </p:spPr>
            <p:txBody>
              <a:bodyPr/>
              <a:lstStyle/>
              <a:p>
                <a:r>
                  <a:rPr lang="nl-B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3987478" y="5756214"/>
                <a:ext cx="1173078" cy="4203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nl-BE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𝑠𝑎𝑑𝑛𝑒𝑠𝑠</m:t>
                          </m:r>
                        </m:sub>
                        <m:sup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𝑠𝑎𝑑𝑛𝑒𝑠𝑠</m:t>
                          </m:r>
                        </m:sup>
                      </m:sSubSup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7478" y="5756214"/>
                <a:ext cx="1173078" cy="420371"/>
              </a:xfrm>
              <a:prstGeom prst="rect">
                <a:avLst/>
              </a:prstGeom>
              <a:blipFill rotWithShape="0">
                <a:blip r:embed="rId8"/>
                <a:stretch>
                  <a:fillRect l="-1554" b="-14493"/>
                </a:stretch>
              </a:blipFill>
            </p:spPr>
            <p:txBody>
              <a:bodyPr/>
              <a:lstStyle/>
              <a:p>
                <a:r>
                  <a:rPr lang="nl-B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7122088" y="1819344"/>
                <a:ext cx="997709" cy="4555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nl-BE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𝑎𝑛𝑔𝑒𝑟</m:t>
                          </m:r>
                        </m:sub>
                        <m:sup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𝑎𝑛𝑔𝑒𝑟</m:t>
                          </m:r>
                        </m:sup>
                      </m:sSubSup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2088" y="1819344"/>
                <a:ext cx="997709" cy="455574"/>
              </a:xfrm>
              <a:prstGeom prst="rect">
                <a:avLst/>
              </a:prstGeom>
              <a:blipFill rotWithShape="0">
                <a:blip r:embed="rId9"/>
                <a:stretch>
                  <a:fillRect l="-2439" b="-5333"/>
                </a:stretch>
              </a:blipFill>
            </p:spPr>
            <p:txBody>
              <a:bodyPr/>
              <a:lstStyle/>
              <a:p>
                <a:r>
                  <a:rPr lang="nl-B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3572946" y="3173292"/>
                <a:ext cx="1143070" cy="471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nl-BE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𝑠𝑎𝑑𝑛𝑒𝑠𝑠</m:t>
                          </m:r>
                        </m:sub>
                        <m:sup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𝑗𝑜𝑦</m:t>
                          </m:r>
                        </m:sup>
                      </m:sSubSup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2946" y="3173292"/>
                <a:ext cx="1143070" cy="471732"/>
              </a:xfrm>
              <a:prstGeom prst="rect">
                <a:avLst/>
              </a:prstGeom>
              <a:blipFill rotWithShape="0">
                <a:blip r:embed="rId10"/>
                <a:stretch>
                  <a:fillRect l="-1596" b="-10390"/>
                </a:stretch>
              </a:blipFill>
            </p:spPr>
            <p:txBody>
              <a:bodyPr/>
              <a:lstStyle/>
              <a:p>
                <a:r>
                  <a:rPr lang="nl-B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2771800" y="4265466"/>
                <a:ext cx="1173078" cy="4596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nl-BE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𝑗𝑜𝑦</m:t>
                          </m:r>
                        </m:sub>
                        <m:sup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𝑠𝑎𝑑𝑛𝑒𝑠𝑠</m:t>
                          </m:r>
                        </m:sup>
                      </m:sSubSup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4265466"/>
                <a:ext cx="1173078" cy="459678"/>
              </a:xfrm>
              <a:prstGeom prst="rect">
                <a:avLst/>
              </a:prstGeom>
              <a:blipFill rotWithShape="0">
                <a:blip r:embed="rId11"/>
                <a:stretch>
                  <a:fillRect l="-1563" b="-8000"/>
                </a:stretch>
              </a:blipFill>
            </p:spPr>
            <p:txBody>
              <a:bodyPr/>
              <a:lstStyle/>
              <a:p>
                <a:r>
                  <a:rPr lang="nl-B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4798427" y="1947617"/>
                <a:ext cx="997709" cy="4732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nl-BE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𝑗𝑜𝑦</m:t>
                          </m:r>
                        </m:sub>
                        <m:sup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𝑎𝑛𝑔𝑒𝑟</m:t>
                          </m:r>
                        </m:sup>
                      </m:sSubSup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8427" y="1947617"/>
                <a:ext cx="997709" cy="473271"/>
              </a:xfrm>
              <a:prstGeom prst="rect">
                <a:avLst/>
              </a:prstGeom>
              <a:blipFill rotWithShape="0">
                <a:blip r:embed="rId12"/>
                <a:stretch>
                  <a:fillRect l="-2439" b="-8974"/>
                </a:stretch>
              </a:blipFill>
            </p:spPr>
            <p:txBody>
              <a:bodyPr/>
              <a:lstStyle/>
              <a:p>
                <a:r>
                  <a:rPr lang="nl-B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3419872" y="2492896"/>
                <a:ext cx="973663" cy="491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nl-BE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𝑎𝑛𝑔𝑒𝑟</m:t>
                          </m:r>
                        </m:sub>
                        <m:sup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𝑗𝑜𝑦</m:t>
                          </m:r>
                        </m:sup>
                      </m:sSubSup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2" y="2492896"/>
                <a:ext cx="973663" cy="491096"/>
              </a:xfrm>
              <a:prstGeom prst="rect">
                <a:avLst/>
              </a:prstGeom>
              <a:blipFill rotWithShape="0">
                <a:blip r:embed="rId13"/>
                <a:stretch>
                  <a:fillRect l="-2500" b="-4938"/>
                </a:stretch>
              </a:blipFill>
            </p:spPr>
            <p:txBody>
              <a:bodyPr/>
              <a:lstStyle/>
              <a:p>
                <a:r>
                  <a:rPr lang="nl-B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5148064" y="4287460"/>
                <a:ext cx="1173078" cy="4376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nl-BE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𝑎𝑛𝑔𝑒𝑟</m:t>
                          </m:r>
                        </m:sub>
                        <m:sup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𝑠𝑎𝑑𝑛𝑒𝑠𝑠</m:t>
                          </m:r>
                        </m:sup>
                      </m:sSubSup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4287460"/>
                <a:ext cx="1173078" cy="437684"/>
              </a:xfrm>
              <a:prstGeom prst="rect">
                <a:avLst/>
              </a:prstGeom>
              <a:blipFill rotWithShape="0">
                <a:blip r:embed="rId14"/>
                <a:stretch>
                  <a:fillRect l="-1554" b="-8333"/>
                </a:stretch>
              </a:blipFill>
            </p:spPr>
            <p:txBody>
              <a:bodyPr/>
              <a:lstStyle/>
              <a:p>
                <a:r>
                  <a:rPr lang="nl-B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4869090" y="2780928"/>
                <a:ext cx="1143070" cy="4362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nl-BE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𝑠𝑎𝑑𝑛𝑒𝑠𝑠</m:t>
                          </m:r>
                        </m:sub>
                        <m:sup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𝑎𝑛𝑔𝑒𝑟</m:t>
                          </m:r>
                        </m:sup>
                      </m:sSubSup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9090" y="2780928"/>
                <a:ext cx="1143070" cy="436210"/>
              </a:xfrm>
              <a:prstGeom prst="rect">
                <a:avLst/>
              </a:prstGeom>
              <a:blipFill rotWithShape="0">
                <a:blip r:embed="rId15"/>
                <a:stretch>
                  <a:fillRect l="-1604" b="-9722"/>
                </a:stretch>
              </a:blipFill>
            </p:spPr>
            <p:txBody>
              <a:bodyPr/>
              <a:lstStyle/>
              <a:p>
                <a:r>
                  <a:rPr lang="nl-B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2"/>
          <p:cNvSpPr txBox="1">
            <a:spLocks noChangeArrowheads="1"/>
          </p:cNvSpPr>
          <p:nvPr/>
        </p:nvSpPr>
        <p:spPr bwMode="auto">
          <a:xfrm>
            <a:off x="467544" y="980728"/>
            <a:ext cx="8157344" cy="5184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43169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Univers" pitchFamily="34" charset="0"/>
              <a:buChar char="-"/>
              <a:defRPr sz="2800">
                <a:solidFill>
                  <a:srgbClr val="043169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43169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04316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43169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43169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43169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43169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43169"/>
                </a:solidFill>
                <a:latin typeface="+mn-lt"/>
              </a:defRPr>
            </a:lvl9pPr>
          </a:lstStyle>
          <a:p>
            <a:pPr marL="0" indent="0" eaLnBrk="1" hangingPunct="1">
              <a:buFontTx/>
              <a:buNone/>
            </a:pPr>
            <a:r>
              <a:rPr lang="en-GB" sz="2000" b="1" kern="0" dirty="0" smtClean="0">
                <a:sym typeface="Symbol"/>
              </a:rPr>
              <a:t>Draw network, for instance, using R package </a:t>
            </a:r>
            <a:r>
              <a:rPr lang="en-GB" sz="2000" b="1" kern="0" dirty="0" err="1" smtClean="0">
                <a:sym typeface="Symbol"/>
              </a:rPr>
              <a:t>Qgraph</a:t>
            </a:r>
            <a:r>
              <a:rPr lang="en-GB" sz="2000" b="1" kern="0" dirty="0" smtClean="0">
                <a:sym typeface="Symbol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9277230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395288" y="144562"/>
            <a:ext cx="8229600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800" b="1" dirty="0" err="1" smtClean="0"/>
              <a:t>Intraindividual</a:t>
            </a:r>
            <a:r>
              <a:rPr lang="en-US" sz="2800" b="1" dirty="0" smtClean="0"/>
              <a:t> network:</a:t>
            </a:r>
          </a:p>
          <a:p>
            <a:r>
              <a:rPr lang="en-US" sz="2800" b="1" dirty="0" smtClean="0"/>
              <a:t>3. Compute network characteristics</a:t>
            </a:r>
            <a:endParaRPr lang="en-US" sz="2800" b="1" dirty="0"/>
          </a:p>
        </p:txBody>
      </p:sp>
      <p:pic>
        <p:nvPicPr>
          <p:cNvPr id="21516" name="Picture 6" descr="Logo-sedes-KULeuve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" y="44450"/>
            <a:ext cx="446088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Oval 12"/>
          <p:cNvSpPr/>
          <p:nvPr/>
        </p:nvSpPr>
        <p:spPr bwMode="auto">
          <a:xfrm>
            <a:off x="2411760" y="2553623"/>
            <a:ext cx="964541" cy="100825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1984" y="2721545"/>
            <a:ext cx="857850" cy="626263"/>
          </a:xfrm>
          <a:prstGeom prst="rect">
            <a:avLst/>
          </a:prstGeom>
          <a:effectLst>
            <a:softEdge rad="63500"/>
          </a:effectLst>
        </p:spPr>
      </p:pic>
      <p:sp>
        <p:nvSpPr>
          <p:cNvPr id="15" name="Oval 14"/>
          <p:cNvSpPr/>
          <p:nvPr/>
        </p:nvSpPr>
        <p:spPr bwMode="auto">
          <a:xfrm>
            <a:off x="5767699" y="2553623"/>
            <a:ext cx="964541" cy="100825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1149" y="2714260"/>
            <a:ext cx="937643" cy="639941"/>
          </a:xfrm>
          <a:prstGeom prst="rect">
            <a:avLst/>
          </a:prstGeom>
          <a:effectLst>
            <a:softEdge rad="127000"/>
          </a:effectLst>
        </p:spPr>
      </p:pic>
      <p:sp>
        <p:nvSpPr>
          <p:cNvPr id="17" name="Oval 16"/>
          <p:cNvSpPr/>
          <p:nvPr/>
        </p:nvSpPr>
        <p:spPr bwMode="auto">
          <a:xfrm>
            <a:off x="4091747" y="4713720"/>
            <a:ext cx="964541" cy="100825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1747" y="4848732"/>
            <a:ext cx="984309" cy="738232"/>
          </a:xfrm>
          <a:prstGeom prst="rect">
            <a:avLst/>
          </a:prstGeom>
          <a:effectLst>
            <a:softEdge rad="127000"/>
          </a:effectLst>
        </p:spPr>
      </p:pic>
      <p:cxnSp>
        <p:nvCxnSpPr>
          <p:cNvPr id="19" name="Curved Connector 18"/>
          <p:cNvCxnSpPr/>
          <p:nvPr/>
        </p:nvCxnSpPr>
        <p:spPr bwMode="auto">
          <a:xfrm rot="16200000" flipH="1" flipV="1">
            <a:off x="2296565" y="2829154"/>
            <a:ext cx="356472" cy="141254"/>
          </a:xfrm>
          <a:prstGeom prst="curvedConnector4">
            <a:avLst>
              <a:gd name="adj1" fmla="val -48547"/>
              <a:gd name="adj2" fmla="val 359918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" name="Curved Connector 19"/>
          <p:cNvCxnSpPr/>
          <p:nvPr/>
        </p:nvCxnSpPr>
        <p:spPr bwMode="auto">
          <a:xfrm rot="2400000" flipH="1" flipV="1">
            <a:off x="6516085" y="2795684"/>
            <a:ext cx="356472" cy="141254"/>
          </a:xfrm>
          <a:prstGeom prst="curvedConnector4">
            <a:avLst>
              <a:gd name="adj1" fmla="val -48547"/>
              <a:gd name="adj2" fmla="val 359918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1" name="Curved Connector 20"/>
          <p:cNvCxnSpPr/>
          <p:nvPr/>
        </p:nvCxnSpPr>
        <p:spPr bwMode="auto">
          <a:xfrm rot="9240000" flipH="1" flipV="1">
            <a:off x="4418145" y="5653751"/>
            <a:ext cx="356472" cy="141254"/>
          </a:xfrm>
          <a:prstGeom prst="curvedConnector4">
            <a:avLst>
              <a:gd name="adj1" fmla="val -48547"/>
              <a:gd name="adj2" fmla="val 359918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3369576" y="2985671"/>
            <a:ext cx="2411573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 flipH="1">
            <a:off x="3347864" y="3129687"/>
            <a:ext cx="2398123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3059832" y="3633886"/>
            <a:ext cx="1031915" cy="144001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 flipH="1" flipV="1">
            <a:off x="3203848" y="3570882"/>
            <a:ext cx="981618" cy="135900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 flipV="1">
            <a:off x="4987042" y="3558381"/>
            <a:ext cx="1025118" cy="129949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 flipH="1">
            <a:off x="5076056" y="3633886"/>
            <a:ext cx="1099888" cy="136800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434796" y="2357517"/>
                <a:ext cx="757002" cy="5087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nl-BE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𝑗𝑜𝑦</m:t>
                          </m:r>
                        </m:sub>
                        <m:sup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𝑗𝑜𝑦</m:t>
                          </m:r>
                        </m:sup>
                      </m:sSubSup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4796" y="2357517"/>
                <a:ext cx="757002" cy="508794"/>
              </a:xfrm>
              <a:prstGeom prst="rect">
                <a:avLst/>
              </a:prstGeom>
              <a:blipFill rotWithShape="0">
                <a:blip r:embed="rId7"/>
                <a:stretch>
                  <a:fillRect l="-3200" b="-8434"/>
                </a:stretch>
              </a:blipFill>
            </p:spPr>
            <p:txBody>
              <a:bodyPr/>
              <a:lstStyle/>
              <a:p>
                <a:r>
                  <a:rPr lang="nl-B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3987478" y="6320997"/>
                <a:ext cx="1173078" cy="4203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nl-BE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𝑠𝑎𝑑𝑛𝑒𝑠𝑠</m:t>
                          </m:r>
                        </m:sub>
                        <m:sup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𝑠𝑎𝑑𝑛𝑒𝑠𝑠</m:t>
                          </m:r>
                        </m:sup>
                      </m:sSubSup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7478" y="6320997"/>
                <a:ext cx="1173078" cy="420371"/>
              </a:xfrm>
              <a:prstGeom prst="rect">
                <a:avLst/>
              </a:prstGeom>
              <a:blipFill rotWithShape="0">
                <a:blip r:embed="rId8"/>
                <a:stretch>
                  <a:fillRect l="-1554" b="-14493"/>
                </a:stretch>
              </a:blipFill>
            </p:spPr>
            <p:txBody>
              <a:bodyPr/>
              <a:lstStyle/>
              <a:p>
                <a:r>
                  <a:rPr lang="nl-B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7122088" y="2384127"/>
                <a:ext cx="997709" cy="4555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nl-BE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𝑎𝑛𝑔𝑒𝑟</m:t>
                          </m:r>
                        </m:sub>
                        <m:sup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𝑎𝑛𝑔𝑒𝑟</m:t>
                          </m:r>
                        </m:sup>
                      </m:sSubSup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2088" y="2384127"/>
                <a:ext cx="997709" cy="455574"/>
              </a:xfrm>
              <a:prstGeom prst="rect">
                <a:avLst/>
              </a:prstGeom>
              <a:blipFill rotWithShape="0">
                <a:blip r:embed="rId9"/>
                <a:stretch>
                  <a:fillRect l="-2439" b="-5333"/>
                </a:stretch>
              </a:blipFill>
            </p:spPr>
            <p:txBody>
              <a:bodyPr/>
              <a:lstStyle/>
              <a:p>
                <a:r>
                  <a:rPr lang="nl-B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3572946" y="3738075"/>
                <a:ext cx="1143070" cy="471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nl-BE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𝑠𝑎𝑑𝑛𝑒𝑠𝑠</m:t>
                          </m:r>
                        </m:sub>
                        <m:sup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𝑗𝑜𝑦</m:t>
                          </m:r>
                        </m:sup>
                      </m:sSubSup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2946" y="3738075"/>
                <a:ext cx="1143070" cy="471732"/>
              </a:xfrm>
              <a:prstGeom prst="rect">
                <a:avLst/>
              </a:prstGeom>
              <a:blipFill rotWithShape="0">
                <a:blip r:embed="rId10"/>
                <a:stretch>
                  <a:fillRect l="-1596" b="-8974"/>
                </a:stretch>
              </a:blipFill>
            </p:spPr>
            <p:txBody>
              <a:bodyPr/>
              <a:lstStyle/>
              <a:p>
                <a:r>
                  <a:rPr lang="nl-B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2771800" y="4830249"/>
                <a:ext cx="1173078" cy="4596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nl-BE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𝑗𝑜𝑦</m:t>
                          </m:r>
                        </m:sub>
                        <m:sup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𝑠𝑎𝑑𝑛𝑒𝑠𝑠</m:t>
                          </m:r>
                        </m:sup>
                      </m:sSubSup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4830249"/>
                <a:ext cx="1173078" cy="459678"/>
              </a:xfrm>
              <a:prstGeom prst="rect">
                <a:avLst/>
              </a:prstGeom>
              <a:blipFill rotWithShape="0">
                <a:blip r:embed="rId11"/>
                <a:stretch>
                  <a:fillRect l="-1563" b="-7895"/>
                </a:stretch>
              </a:blipFill>
            </p:spPr>
            <p:txBody>
              <a:bodyPr/>
              <a:lstStyle/>
              <a:p>
                <a:r>
                  <a:rPr lang="nl-B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4798427" y="2512400"/>
                <a:ext cx="997709" cy="4732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nl-BE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𝑗𝑜𝑦</m:t>
                          </m:r>
                        </m:sub>
                        <m:sup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𝑎𝑛𝑔𝑒𝑟</m:t>
                          </m:r>
                        </m:sup>
                      </m:sSubSup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8427" y="2512400"/>
                <a:ext cx="997709" cy="473271"/>
              </a:xfrm>
              <a:prstGeom prst="rect">
                <a:avLst/>
              </a:prstGeom>
              <a:blipFill rotWithShape="0">
                <a:blip r:embed="rId12"/>
                <a:stretch>
                  <a:fillRect l="-2439" b="-8974"/>
                </a:stretch>
              </a:blipFill>
            </p:spPr>
            <p:txBody>
              <a:bodyPr/>
              <a:lstStyle/>
              <a:p>
                <a:r>
                  <a:rPr lang="nl-B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3419872" y="3057679"/>
                <a:ext cx="973663" cy="491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nl-BE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𝑎𝑛𝑔𝑒𝑟</m:t>
                          </m:r>
                        </m:sub>
                        <m:sup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𝑗𝑜𝑦</m:t>
                          </m:r>
                        </m:sup>
                      </m:sSubSup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2" y="3057679"/>
                <a:ext cx="973663" cy="491096"/>
              </a:xfrm>
              <a:prstGeom prst="rect">
                <a:avLst/>
              </a:prstGeom>
              <a:blipFill rotWithShape="0">
                <a:blip r:embed="rId13"/>
                <a:stretch>
                  <a:fillRect l="-2500" b="-6250"/>
                </a:stretch>
              </a:blipFill>
            </p:spPr>
            <p:txBody>
              <a:bodyPr/>
              <a:lstStyle/>
              <a:p>
                <a:r>
                  <a:rPr lang="nl-B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5148064" y="4852243"/>
                <a:ext cx="1173078" cy="4376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nl-BE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𝑎𝑛𝑔𝑒𝑟</m:t>
                          </m:r>
                        </m:sub>
                        <m:sup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𝑠𝑎𝑑𝑛𝑒𝑠𝑠</m:t>
                          </m:r>
                        </m:sup>
                      </m:sSubSup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4852243"/>
                <a:ext cx="1173078" cy="437684"/>
              </a:xfrm>
              <a:prstGeom prst="rect">
                <a:avLst/>
              </a:prstGeom>
              <a:blipFill rotWithShape="0">
                <a:blip r:embed="rId14"/>
                <a:stretch>
                  <a:fillRect l="-1554" b="-8333"/>
                </a:stretch>
              </a:blipFill>
            </p:spPr>
            <p:txBody>
              <a:bodyPr/>
              <a:lstStyle/>
              <a:p>
                <a:r>
                  <a:rPr lang="nl-B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4869090" y="3345711"/>
                <a:ext cx="1143070" cy="4362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nl-BE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𝑠𝑎𝑑𝑛𝑒𝑠𝑠</m:t>
                          </m:r>
                        </m:sub>
                        <m:sup>
                          <m:r>
                            <a:rPr lang="nl-BE" i="1">
                              <a:latin typeface="Cambria Math" panose="02040503050406030204" pitchFamily="18" charset="0"/>
                            </a:rPr>
                            <m:t>𝑎𝑛𝑔𝑒𝑟</m:t>
                          </m:r>
                        </m:sup>
                      </m:sSubSup>
                    </m:oMath>
                  </m:oMathPara>
                </a14:m>
                <a:endParaRPr lang="nl-BE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9090" y="3345711"/>
                <a:ext cx="1143070" cy="436210"/>
              </a:xfrm>
              <a:prstGeom prst="rect">
                <a:avLst/>
              </a:prstGeom>
              <a:blipFill rotWithShape="0">
                <a:blip r:embed="rId15"/>
                <a:stretch>
                  <a:fillRect l="-1604" b="-11268"/>
                </a:stretch>
              </a:blipFill>
            </p:spPr>
            <p:txBody>
              <a:bodyPr/>
              <a:lstStyle/>
              <a:p>
                <a:r>
                  <a:rPr lang="nl-B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2"/>
          <p:cNvSpPr txBox="1">
            <a:spLocks noChangeArrowheads="1"/>
          </p:cNvSpPr>
          <p:nvPr/>
        </p:nvSpPr>
        <p:spPr bwMode="auto">
          <a:xfrm>
            <a:off x="482890" y="992009"/>
            <a:ext cx="8157344" cy="5184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43169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Univers" pitchFamily="34" charset="0"/>
              <a:buChar char="-"/>
              <a:defRPr sz="2800">
                <a:solidFill>
                  <a:srgbClr val="043169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43169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04316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43169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43169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43169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43169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43169"/>
                </a:solidFill>
                <a:latin typeface="+mn-lt"/>
              </a:defRPr>
            </a:lvl9pPr>
          </a:lstStyle>
          <a:p>
            <a:pPr eaLnBrk="1" hangingPunct="1"/>
            <a:r>
              <a:rPr lang="en-GB" sz="2000" b="1" kern="0" dirty="0" smtClean="0">
                <a:sym typeface="Symbol"/>
              </a:rPr>
              <a:t>Several measures available: </a:t>
            </a:r>
            <a:r>
              <a:rPr lang="en-GB" sz="2000" b="1" kern="0" dirty="0" err="1" smtClean="0">
                <a:sym typeface="Symbol"/>
              </a:rPr>
              <a:t>betweenness</a:t>
            </a:r>
            <a:r>
              <a:rPr lang="en-GB" sz="2000" b="1" kern="0" dirty="0" smtClean="0">
                <a:sym typeface="Symbol"/>
              </a:rPr>
              <a:t>, closeness, </a:t>
            </a:r>
            <a:r>
              <a:rPr lang="en-GB" sz="2000" b="1" kern="0" dirty="0" err="1" smtClean="0">
                <a:sym typeface="Symbol"/>
              </a:rPr>
              <a:t>indegree</a:t>
            </a:r>
            <a:r>
              <a:rPr lang="en-GB" sz="2000" b="1" kern="0" dirty="0" smtClean="0">
                <a:sym typeface="Symbol"/>
              </a:rPr>
              <a:t>, </a:t>
            </a:r>
            <a:r>
              <a:rPr lang="en-GB" sz="2000" b="1" kern="0" dirty="0" err="1" smtClean="0">
                <a:sym typeface="Symbol"/>
              </a:rPr>
              <a:t>outdegree</a:t>
            </a:r>
            <a:r>
              <a:rPr lang="en-GB" sz="2000" b="1" kern="0" dirty="0" smtClean="0">
                <a:sym typeface="Symbol"/>
              </a:rPr>
              <a:t>, density, ….</a:t>
            </a:r>
          </a:p>
          <a:p>
            <a:pPr eaLnBrk="1" hangingPunct="1"/>
            <a:r>
              <a:rPr lang="en-GB" sz="2000" b="1" kern="0" dirty="0" smtClean="0">
                <a:sym typeface="Symbol"/>
              </a:rPr>
              <a:t>All based on edges</a:t>
            </a:r>
          </a:p>
        </p:txBody>
      </p:sp>
    </p:spTree>
    <p:extLst>
      <p:ext uri="{BB962C8B-B14F-4D97-AF65-F5344CB8AC3E}">
        <p14:creationId xmlns:p14="http://schemas.microsoft.com/office/powerpoint/2010/main" val="6450078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395288" y="144562"/>
            <a:ext cx="8229600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800" b="1" dirty="0" smtClean="0"/>
              <a:t>Building a dyadic network </a:t>
            </a:r>
          </a:p>
        </p:txBody>
      </p:sp>
      <p:pic>
        <p:nvPicPr>
          <p:cNvPr id="21516" name="Picture 6" descr="Logo-sedes-KULeuve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" y="44450"/>
            <a:ext cx="446088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" name="Oval 52"/>
          <p:cNvSpPr/>
          <p:nvPr/>
        </p:nvSpPr>
        <p:spPr bwMode="auto">
          <a:xfrm>
            <a:off x="2311315" y="1412776"/>
            <a:ext cx="964541" cy="1008255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pic>
        <p:nvPicPr>
          <p:cNvPr id="54" name="Picture 5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1515757"/>
            <a:ext cx="1039239" cy="809360"/>
          </a:xfrm>
          <a:prstGeom prst="rect">
            <a:avLst/>
          </a:prstGeom>
          <a:ln>
            <a:solidFill>
              <a:srgbClr val="3333FF"/>
            </a:solidFill>
          </a:ln>
          <a:effectLst>
            <a:softEdge rad="127000"/>
          </a:effectLst>
        </p:spPr>
      </p:pic>
      <p:grpSp>
        <p:nvGrpSpPr>
          <p:cNvPr id="55" name="Group 54"/>
          <p:cNvGrpSpPr/>
          <p:nvPr/>
        </p:nvGrpSpPr>
        <p:grpSpPr>
          <a:xfrm>
            <a:off x="1259632" y="2120703"/>
            <a:ext cx="964541" cy="1008255"/>
            <a:chOff x="4809808" y="2540998"/>
            <a:chExt cx="964541" cy="1008255"/>
          </a:xfrm>
        </p:grpSpPr>
        <p:sp>
          <p:nvSpPr>
            <p:cNvPr id="56" name="Oval 55"/>
            <p:cNvSpPr/>
            <p:nvPr/>
          </p:nvSpPr>
          <p:spPr bwMode="auto">
            <a:xfrm>
              <a:off x="4809808" y="2540998"/>
              <a:ext cx="964541" cy="1008255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rgbClr val="043169"/>
                </a:solidFill>
                <a:effectLst/>
                <a:latin typeface="Arial" charset="0"/>
              </a:endParaRPr>
            </a:p>
          </p:txBody>
        </p:sp>
        <p:pic>
          <p:nvPicPr>
            <p:cNvPr id="57" name="Picture 5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60032" y="2708920"/>
              <a:ext cx="857850" cy="626263"/>
            </a:xfrm>
            <a:prstGeom prst="rect">
              <a:avLst/>
            </a:prstGeom>
            <a:effectLst>
              <a:softEdge rad="63500"/>
            </a:effectLst>
          </p:spPr>
        </p:pic>
      </p:grpSp>
      <p:grpSp>
        <p:nvGrpSpPr>
          <p:cNvPr id="58" name="Group 57"/>
          <p:cNvGrpSpPr/>
          <p:nvPr/>
        </p:nvGrpSpPr>
        <p:grpSpPr>
          <a:xfrm>
            <a:off x="827585" y="3152176"/>
            <a:ext cx="964541" cy="1008255"/>
            <a:chOff x="5407659" y="4132459"/>
            <a:chExt cx="964541" cy="1008255"/>
          </a:xfrm>
        </p:grpSpPr>
        <p:sp>
          <p:nvSpPr>
            <p:cNvPr id="59" name="Oval 58"/>
            <p:cNvSpPr/>
            <p:nvPr/>
          </p:nvSpPr>
          <p:spPr bwMode="auto">
            <a:xfrm>
              <a:off x="5407659" y="4132459"/>
              <a:ext cx="964541" cy="1008255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rgbClr val="043169"/>
                </a:solidFill>
                <a:effectLst/>
                <a:latin typeface="Arial" charset="0"/>
              </a:endParaRPr>
            </a:p>
          </p:txBody>
        </p:sp>
        <p:pic>
          <p:nvPicPr>
            <p:cNvPr id="60" name="Picture 59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1109" y="4293096"/>
              <a:ext cx="937643" cy="639941"/>
            </a:xfrm>
            <a:prstGeom prst="rect">
              <a:avLst/>
            </a:prstGeom>
            <a:effectLst>
              <a:softEdge rad="127000"/>
            </a:effectLst>
          </p:spPr>
        </p:pic>
      </p:grpSp>
      <p:grpSp>
        <p:nvGrpSpPr>
          <p:cNvPr id="61" name="Group 60"/>
          <p:cNvGrpSpPr/>
          <p:nvPr/>
        </p:nvGrpSpPr>
        <p:grpSpPr>
          <a:xfrm>
            <a:off x="1259632" y="4283949"/>
            <a:ext cx="984309" cy="1008255"/>
            <a:chOff x="7188091" y="4148937"/>
            <a:chExt cx="984309" cy="1008255"/>
          </a:xfrm>
        </p:grpSpPr>
        <p:sp>
          <p:nvSpPr>
            <p:cNvPr id="62" name="Oval 61"/>
            <p:cNvSpPr/>
            <p:nvPr/>
          </p:nvSpPr>
          <p:spPr bwMode="auto">
            <a:xfrm>
              <a:off x="7188091" y="4148937"/>
              <a:ext cx="964541" cy="1008255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rgbClr val="043169"/>
                </a:solidFill>
                <a:effectLst/>
                <a:latin typeface="Arial" charset="0"/>
              </a:endParaRPr>
            </a:p>
          </p:txBody>
        </p:sp>
        <p:pic>
          <p:nvPicPr>
            <p:cNvPr id="63" name="Picture 62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88091" y="4283949"/>
              <a:ext cx="984309" cy="738232"/>
            </a:xfrm>
            <a:prstGeom prst="rect">
              <a:avLst/>
            </a:prstGeom>
            <a:effectLst>
              <a:softEdge rad="127000"/>
            </a:effectLst>
          </p:spPr>
        </p:pic>
      </p:grpSp>
      <p:grpSp>
        <p:nvGrpSpPr>
          <p:cNvPr id="64" name="Group 63"/>
          <p:cNvGrpSpPr/>
          <p:nvPr/>
        </p:nvGrpSpPr>
        <p:grpSpPr>
          <a:xfrm>
            <a:off x="2339752" y="4941168"/>
            <a:ext cx="964541" cy="1008255"/>
            <a:chOff x="7765239" y="2529842"/>
            <a:chExt cx="964541" cy="1008255"/>
          </a:xfrm>
        </p:grpSpPr>
        <p:sp>
          <p:nvSpPr>
            <p:cNvPr id="65" name="Oval 64"/>
            <p:cNvSpPr/>
            <p:nvPr/>
          </p:nvSpPr>
          <p:spPr bwMode="auto">
            <a:xfrm>
              <a:off x="7765239" y="2529842"/>
              <a:ext cx="964541" cy="1008255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rgbClr val="043169"/>
                </a:solidFill>
                <a:effectLst/>
                <a:latin typeface="Arial" charset="0"/>
              </a:endParaRPr>
            </a:p>
          </p:txBody>
        </p:sp>
        <p:pic>
          <p:nvPicPr>
            <p:cNvPr id="66" name="Picture 65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00311" y="2624831"/>
              <a:ext cx="894398" cy="818279"/>
            </a:xfrm>
            <a:prstGeom prst="rect">
              <a:avLst/>
            </a:prstGeom>
            <a:effectLst>
              <a:softEdge rad="127000"/>
            </a:effectLst>
          </p:spPr>
        </p:pic>
      </p:grpSp>
      <p:grpSp>
        <p:nvGrpSpPr>
          <p:cNvPr id="67" name="Group 66"/>
          <p:cNvGrpSpPr/>
          <p:nvPr/>
        </p:nvGrpSpPr>
        <p:grpSpPr>
          <a:xfrm>
            <a:off x="4759587" y="1412776"/>
            <a:ext cx="2871407" cy="4536646"/>
            <a:chOff x="4759587" y="1412776"/>
            <a:chExt cx="2871407" cy="4536646"/>
          </a:xfrm>
        </p:grpSpPr>
        <p:sp>
          <p:nvSpPr>
            <p:cNvPr id="68" name="Oval 67"/>
            <p:cNvSpPr/>
            <p:nvPr/>
          </p:nvSpPr>
          <p:spPr bwMode="auto">
            <a:xfrm>
              <a:off x="4831595" y="1412776"/>
              <a:ext cx="964541" cy="1008255"/>
            </a:xfrm>
            <a:prstGeom prst="ellipse">
              <a:avLst/>
            </a:prstGeom>
            <a:solidFill>
              <a:srgbClr val="FF7C8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rgbClr val="043169"/>
                </a:solidFill>
                <a:effectLst/>
                <a:latin typeface="Arial" charset="0"/>
              </a:endParaRPr>
            </a:p>
          </p:txBody>
        </p:sp>
        <p:sp>
          <p:nvSpPr>
            <p:cNvPr id="69" name="Oval 68"/>
            <p:cNvSpPr/>
            <p:nvPr/>
          </p:nvSpPr>
          <p:spPr bwMode="auto">
            <a:xfrm>
              <a:off x="5911715" y="2132713"/>
              <a:ext cx="964541" cy="1008255"/>
            </a:xfrm>
            <a:prstGeom prst="ellipse">
              <a:avLst/>
            </a:prstGeom>
            <a:solidFill>
              <a:srgbClr val="FF7C8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rgbClr val="043169"/>
                </a:solidFill>
                <a:effectLst/>
                <a:latin typeface="Arial" charset="0"/>
              </a:endParaRPr>
            </a:p>
          </p:txBody>
        </p:sp>
        <p:sp>
          <p:nvSpPr>
            <p:cNvPr id="70" name="Oval 69"/>
            <p:cNvSpPr/>
            <p:nvPr/>
          </p:nvSpPr>
          <p:spPr bwMode="auto">
            <a:xfrm>
              <a:off x="6660232" y="3140968"/>
              <a:ext cx="964541" cy="1008255"/>
            </a:xfrm>
            <a:prstGeom prst="ellipse">
              <a:avLst/>
            </a:prstGeom>
            <a:solidFill>
              <a:srgbClr val="FF7C8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rgbClr val="043169"/>
                </a:solidFill>
                <a:effectLst/>
                <a:latin typeface="Arial" charset="0"/>
              </a:endParaRPr>
            </a:p>
          </p:txBody>
        </p:sp>
        <p:sp>
          <p:nvSpPr>
            <p:cNvPr id="71" name="Oval 70"/>
            <p:cNvSpPr/>
            <p:nvPr/>
          </p:nvSpPr>
          <p:spPr bwMode="auto">
            <a:xfrm>
              <a:off x="5911715" y="4293096"/>
              <a:ext cx="964541" cy="1008255"/>
            </a:xfrm>
            <a:prstGeom prst="ellipse">
              <a:avLst/>
            </a:prstGeom>
            <a:solidFill>
              <a:srgbClr val="FF7C8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rgbClr val="043169"/>
                </a:solidFill>
                <a:effectLst/>
                <a:latin typeface="Arial" charset="0"/>
              </a:endParaRPr>
            </a:p>
          </p:txBody>
        </p:sp>
        <p:sp>
          <p:nvSpPr>
            <p:cNvPr id="72" name="Oval 71"/>
            <p:cNvSpPr/>
            <p:nvPr/>
          </p:nvSpPr>
          <p:spPr bwMode="auto">
            <a:xfrm>
              <a:off x="4759587" y="4941167"/>
              <a:ext cx="964541" cy="1008255"/>
            </a:xfrm>
            <a:prstGeom prst="ellipse">
              <a:avLst/>
            </a:prstGeom>
            <a:solidFill>
              <a:srgbClr val="FF7C8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 smtClean="0">
                <a:ln>
                  <a:noFill/>
                </a:ln>
                <a:solidFill>
                  <a:srgbClr val="043169"/>
                </a:solidFill>
                <a:effectLst/>
                <a:latin typeface="Arial" charset="0"/>
              </a:endParaRPr>
            </a:p>
          </p:txBody>
        </p:sp>
        <p:pic>
          <p:nvPicPr>
            <p:cNvPr id="73" name="Picture 72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60231" y="3212976"/>
              <a:ext cx="970763" cy="739778"/>
            </a:xfrm>
            <a:prstGeom prst="rect">
              <a:avLst/>
            </a:prstGeom>
            <a:effectLst>
              <a:softEdge rad="127000"/>
            </a:effectLst>
          </p:spPr>
        </p:pic>
        <p:pic>
          <p:nvPicPr>
            <p:cNvPr id="74" name="Picture 73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31595" y="1587739"/>
              <a:ext cx="987182" cy="658327"/>
            </a:xfrm>
            <a:prstGeom prst="rect">
              <a:avLst/>
            </a:prstGeom>
            <a:effectLst>
              <a:softEdge rad="127000"/>
            </a:effectLst>
          </p:spPr>
        </p:pic>
        <p:pic>
          <p:nvPicPr>
            <p:cNvPr id="75" name="Picture 74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88024" y="5055868"/>
              <a:ext cx="884949" cy="677388"/>
            </a:xfrm>
            <a:prstGeom prst="rect">
              <a:avLst/>
            </a:prstGeom>
            <a:effectLst>
              <a:softEdge rad="127000"/>
            </a:effectLst>
          </p:spPr>
        </p:pic>
        <p:pic>
          <p:nvPicPr>
            <p:cNvPr id="76" name="Picture 75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16319" y="4441441"/>
              <a:ext cx="715752" cy="715752"/>
            </a:xfrm>
            <a:prstGeom prst="rect">
              <a:avLst/>
            </a:prstGeom>
            <a:effectLst>
              <a:softEdge rad="127000"/>
            </a:effectLst>
          </p:spPr>
        </p:pic>
        <p:pic>
          <p:nvPicPr>
            <p:cNvPr id="77" name="Picture 76"/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16319" y="2204721"/>
              <a:ext cx="715921" cy="1008255"/>
            </a:xfrm>
            <a:prstGeom prst="rect">
              <a:avLst/>
            </a:prstGeom>
            <a:effectLst>
              <a:softEdge rad="127000"/>
            </a:effectLst>
          </p:spPr>
        </p:pic>
      </p:grpSp>
      <p:sp>
        <p:nvSpPr>
          <p:cNvPr id="78" name="Freeform 77"/>
          <p:cNvSpPr/>
          <p:nvPr/>
        </p:nvSpPr>
        <p:spPr bwMode="auto">
          <a:xfrm>
            <a:off x="5724128" y="1628800"/>
            <a:ext cx="495781" cy="425669"/>
          </a:xfrm>
          <a:custGeom>
            <a:avLst/>
            <a:gdLst>
              <a:gd name="connsiteX0" fmla="*/ 157655 w 495781"/>
              <a:gd name="connsiteY0" fmla="*/ 425669 h 425669"/>
              <a:gd name="connsiteX1" fmla="*/ 63062 w 495781"/>
              <a:gd name="connsiteY1" fmla="*/ 378372 h 425669"/>
              <a:gd name="connsiteX2" fmla="*/ 0 w 495781"/>
              <a:gd name="connsiteY2" fmla="*/ 252248 h 425669"/>
              <a:gd name="connsiteX3" fmla="*/ 63062 w 495781"/>
              <a:gd name="connsiteY3" fmla="*/ 78828 h 425669"/>
              <a:gd name="connsiteX4" fmla="*/ 299545 w 495781"/>
              <a:gd name="connsiteY4" fmla="*/ 0 h 425669"/>
              <a:gd name="connsiteX5" fmla="*/ 472966 w 495781"/>
              <a:gd name="connsiteY5" fmla="*/ 78828 h 425669"/>
              <a:gd name="connsiteX6" fmla="*/ 488731 w 495781"/>
              <a:gd name="connsiteY6" fmla="*/ 236483 h 425669"/>
              <a:gd name="connsiteX7" fmla="*/ 425669 w 495781"/>
              <a:gd name="connsiteY7" fmla="*/ 409904 h 425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5781" h="425669">
                <a:moveTo>
                  <a:pt x="157655" y="425669"/>
                </a:moveTo>
                <a:cubicBezTo>
                  <a:pt x="123496" y="416472"/>
                  <a:pt x="89338" y="407275"/>
                  <a:pt x="63062" y="378372"/>
                </a:cubicBezTo>
                <a:cubicBezTo>
                  <a:pt x="36786" y="349468"/>
                  <a:pt x="0" y="302172"/>
                  <a:pt x="0" y="252248"/>
                </a:cubicBezTo>
                <a:cubicBezTo>
                  <a:pt x="0" y="202324"/>
                  <a:pt x="13138" y="120869"/>
                  <a:pt x="63062" y="78828"/>
                </a:cubicBezTo>
                <a:cubicBezTo>
                  <a:pt x="112986" y="36787"/>
                  <a:pt x="231228" y="0"/>
                  <a:pt x="299545" y="0"/>
                </a:cubicBezTo>
                <a:cubicBezTo>
                  <a:pt x="367862" y="0"/>
                  <a:pt x="441435" y="39414"/>
                  <a:pt x="472966" y="78828"/>
                </a:cubicBezTo>
                <a:cubicBezTo>
                  <a:pt x="504497" y="118242"/>
                  <a:pt x="496614" y="181304"/>
                  <a:pt x="488731" y="236483"/>
                </a:cubicBezTo>
                <a:cubicBezTo>
                  <a:pt x="480848" y="291662"/>
                  <a:pt x="425669" y="409904"/>
                  <a:pt x="425669" y="409904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79" name="Freeform 78"/>
          <p:cNvSpPr/>
          <p:nvPr/>
        </p:nvSpPr>
        <p:spPr bwMode="auto">
          <a:xfrm>
            <a:off x="1907704" y="5229200"/>
            <a:ext cx="495781" cy="425669"/>
          </a:xfrm>
          <a:custGeom>
            <a:avLst/>
            <a:gdLst>
              <a:gd name="connsiteX0" fmla="*/ 157655 w 495781"/>
              <a:gd name="connsiteY0" fmla="*/ 425669 h 425669"/>
              <a:gd name="connsiteX1" fmla="*/ 63062 w 495781"/>
              <a:gd name="connsiteY1" fmla="*/ 378372 h 425669"/>
              <a:gd name="connsiteX2" fmla="*/ 0 w 495781"/>
              <a:gd name="connsiteY2" fmla="*/ 252248 h 425669"/>
              <a:gd name="connsiteX3" fmla="*/ 63062 w 495781"/>
              <a:gd name="connsiteY3" fmla="*/ 78828 h 425669"/>
              <a:gd name="connsiteX4" fmla="*/ 299545 w 495781"/>
              <a:gd name="connsiteY4" fmla="*/ 0 h 425669"/>
              <a:gd name="connsiteX5" fmla="*/ 472966 w 495781"/>
              <a:gd name="connsiteY5" fmla="*/ 78828 h 425669"/>
              <a:gd name="connsiteX6" fmla="*/ 488731 w 495781"/>
              <a:gd name="connsiteY6" fmla="*/ 236483 h 425669"/>
              <a:gd name="connsiteX7" fmla="*/ 425669 w 495781"/>
              <a:gd name="connsiteY7" fmla="*/ 409904 h 425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5781" h="425669">
                <a:moveTo>
                  <a:pt x="157655" y="425669"/>
                </a:moveTo>
                <a:cubicBezTo>
                  <a:pt x="123496" y="416472"/>
                  <a:pt x="89338" y="407275"/>
                  <a:pt x="63062" y="378372"/>
                </a:cubicBezTo>
                <a:cubicBezTo>
                  <a:pt x="36786" y="349468"/>
                  <a:pt x="0" y="302172"/>
                  <a:pt x="0" y="252248"/>
                </a:cubicBezTo>
                <a:cubicBezTo>
                  <a:pt x="0" y="202324"/>
                  <a:pt x="13138" y="120869"/>
                  <a:pt x="63062" y="78828"/>
                </a:cubicBezTo>
                <a:cubicBezTo>
                  <a:pt x="112986" y="36787"/>
                  <a:pt x="231228" y="0"/>
                  <a:pt x="299545" y="0"/>
                </a:cubicBezTo>
                <a:cubicBezTo>
                  <a:pt x="367862" y="0"/>
                  <a:pt x="441435" y="39414"/>
                  <a:pt x="472966" y="78828"/>
                </a:cubicBezTo>
                <a:cubicBezTo>
                  <a:pt x="504497" y="118242"/>
                  <a:pt x="496614" y="181304"/>
                  <a:pt x="488731" y="236483"/>
                </a:cubicBezTo>
                <a:cubicBezTo>
                  <a:pt x="480848" y="291662"/>
                  <a:pt x="425669" y="409904"/>
                  <a:pt x="425669" y="409904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54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80" name="Freeform 79"/>
          <p:cNvSpPr/>
          <p:nvPr/>
        </p:nvSpPr>
        <p:spPr bwMode="auto">
          <a:xfrm>
            <a:off x="827584" y="4587507"/>
            <a:ext cx="495781" cy="425669"/>
          </a:xfrm>
          <a:custGeom>
            <a:avLst/>
            <a:gdLst>
              <a:gd name="connsiteX0" fmla="*/ 157655 w 495781"/>
              <a:gd name="connsiteY0" fmla="*/ 425669 h 425669"/>
              <a:gd name="connsiteX1" fmla="*/ 63062 w 495781"/>
              <a:gd name="connsiteY1" fmla="*/ 378372 h 425669"/>
              <a:gd name="connsiteX2" fmla="*/ 0 w 495781"/>
              <a:gd name="connsiteY2" fmla="*/ 252248 h 425669"/>
              <a:gd name="connsiteX3" fmla="*/ 63062 w 495781"/>
              <a:gd name="connsiteY3" fmla="*/ 78828 h 425669"/>
              <a:gd name="connsiteX4" fmla="*/ 299545 w 495781"/>
              <a:gd name="connsiteY4" fmla="*/ 0 h 425669"/>
              <a:gd name="connsiteX5" fmla="*/ 472966 w 495781"/>
              <a:gd name="connsiteY5" fmla="*/ 78828 h 425669"/>
              <a:gd name="connsiteX6" fmla="*/ 488731 w 495781"/>
              <a:gd name="connsiteY6" fmla="*/ 236483 h 425669"/>
              <a:gd name="connsiteX7" fmla="*/ 425669 w 495781"/>
              <a:gd name="connsiteY7" fmla="*/ 409904 h 425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5781" h="425669">
                <a:moveTo>
                  <a:pt x="157655" y="425669"/>
                </a:moveTo>
                <a:cubicBezTo>
                  <a:pt x="123496" y="416472"/>
                  <a:pt x="89338" y="407275"/>
                  <a:pt x="63062" y="378372"/>
                </a:cubicBezTo>
                <a:cubicBezTo>
                  <a:pt x="36786" y="349468"/>
                  <a:pt x="0" y="302172"/>
                  <a:pt x="0" y="252248"/>
                </a:cubicBezTo>
                <a:cubicBezTo>
                  <a:pt x="0" y="202324"/>
                  <a:pt x="13138" y="120869"/>
                  <a:pt x="63062" y="78828"/>
                </a:cubicBezTo>
                <a:cubicBezTo>
                  <a:pt x="112986" y="36787"/>
                  <a:pt x="231228" y="0"/>
                  <a:pt x="299545" y="0"/>
                </a:cubicBezTo>
                <a:cubicBezTo>
                  <a:pt x="367862" y="0"/>
                  <a:pt x="441435" y="39414"/>
                  <a:pt x="472966" y="78828"/>
                </a:cubicBezTo>
                <a:cubicBezTo>
                  <a:pt x="504497" y="118242"/>
                  <a:pt x="496614" y="181304"/>
                  <a:pt x="488731" y="236483"/>
                </a:cubicBezTo>
                <a:cubicBezTo>
                  <a:pt x="480848" y="291662"/>
                  <a:pt x="425669" y="409904"/>
                  <a:pt x="425669" y="409904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54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81" name="Freeform 80"/>
          <p:cNvSpPr/>
          <p:nvPr/>
        </p:nvSpPr>
        <p:spPr bwMode="auto">
          <a:xfrm>
            <a:off x="827584" y="2348880"/>
            <a:ext cx="495781" cy="425669"/>
          </a:xfrm>
          <a:custGeom>
            <a:avLst/>
            <a:gdLst>
              <a:gd name="connsiteX0" fmla="*/ 157655 w 495781"/>
              <a:gd name="connsiteY0" fmla="*/ 425669 h 425669"/>
              <a:gd name="connsiteX1" fmla="*/ 63062 w 495781"/>
              <a:gd name="connsiteY1" fmla="*/ 378372 h 425669"/>
              <a:gd name="connsiteX2" fmla="*/ 0 w 495781"/>
              <a:gd name="connsiteY2" fmla="*/ 252248 h 425669"/>
              <a:gd name="connsiteX3" fmla="*/ 63062 w 495781"/>
              <a:gd name="connsiteY3" fmla="*/ 78828 h 425669"/>
              <a:gd name="connsiteX4" fmla="*/ 299545 w 495781"/>
              <a:gd name="connsiteY4" fmla="*/ 0 h 425669"/>
              <a:gd name="connsiteX5" fmla="*/ 472966 w 495781"/>
              <a:gd name="connsiteY5" fmla="*/ 78828 h 425669"/>
              <a:gd name="connsiteX6" fmla="*/ 488731 w 495781"/>
              <a:gd name="connsiteY6" fmla="*/ 236483 h 425669"/>
              <a:gd name="connsiteX7" fmla="*/ 425669 w 495781"/>
              <a:gd name="connsiteY7" fmla="*/ 409904 h 425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5781" h="425669">
                <a:moveTo>
                  <a:pt x="157655" y="425669"/>
                </a:moveTo>
                <a:cubicBezTo>
                  <a:pt x="123496" y="416472"/>
                  <a:pt x="89338" y="407275"/>
                  <a:pt x="63062" y="378372"/>
                </a:cubicBezTo>
                <a:cubicBezTo>
                  <a:pt x="36786" y="349468"/>
                  <a:pt x="0" y="302172"/>
                  <a:pt x="0" y="252248"/>
                </a:cubicBezTo>
                <a:cubicBezTo>
                  <a:pt x="0" y="202324"/>
                  <a:pt x="13138" y="120869"/>
                  <a:pt x="63062" y="78828"/>
                </a:cubicBezTo>
                <a:cubicBezTo>
                  <a:pt x="112986" y="36787"/>
                  <a:pt x="231228" y="0"/>
                  <a:pt x="299545" y="0"/>
                </a:cubicBezTo>
                <a:cubicBezTo>
                  <a:pt x="367862" y="0"/>
                  <a:pt x="441435" y="39414"/>
                  <a:pt x="472966" y="78828"/>
                </a:cubicBezTo>
                <a:cubicBezTo>
                  <a:pt x="504497" y="118242"/>
                  <a:pt x="496614" y="181304"/>
                  <a:pt x="488731" y="236483"/>
                </a:cubicBezTo>
                <a:cubicBezTo>
                  <a:pt x="480848" y="291662"/>
                  <a:pt x="425669" y="409904"/>
                  <a:pt x="425669" y="409904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54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82" name="Freeform 81"/>
          <p:cNvSpPr/>
          <p:nvPr/>
        </p:nvSpPr>
        <p:spPr bwMode="auto">
          <a:xfrm>
            <a:off x="395536" y="3429000"/>
            <a:ext cx="495781" cy="425669"/>
          </a:xfrm>
          <a:custGeom>
            <a:avLst/>
            <a:gdLst>
              <a:gd name="connsiteX0" fmla="*/ 157655 w 495781"/>
              <a:gd name="connsiteY0" fmla="*/ 425669 h 425669"/>
              <a:gd name="connsiteX1" fmla="*/ 63062 w 495781"/>
              <a:gd name="connsiteY1" fmla="*/ 378372 h 425669"/>
              <a:gd name="connsiteX2" fmla="*/ 0 w 495781"/>
              <a:gd name="connsiteY2" fmla="*/ 252248 h 425669"/>
              <a:gd name="connsiteX3" fmla="*/ 63062 w 495781"/>
              <a:gd name="connsiteY3" fmla="*/ 78828 h 425669"/>
              <a:gd name="connsiteX4" fmla="*/ 299545 w 495781"/>
              <a:gd name="connsiteY4" fmla="*/ 0 h 425669"/>
              <a:gd name="connsiteX5" fmla="*/ 472966 w 495781"/>
              <a:gd name="connsiteY5" fmla="*/ 78828 h 425669"/>
              <a:gd name="connsiteX6" fmla="*/ 488731 w 495781"/>
              <a:gd name="connsiteY6" fmla="*/ 236483 h 425669"/>
              <a:gd name="connsiteX7" fmla="*/ 425669 w 495781"/>
              <a:gd name="connsiteY7" fmla="*/ 409904 h 425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5781" h="425669">
                <a:moveTo>
                  <a:pt x="157655" y="425669"/>
                </a:moveTo>
                <a:cubicBezTo>
                  <a:pt x="123496" y="416472"/>
                  <a:pt x="89338" y="407275"/>
                  <a:pt x="63062" y="378372"/>
                </a:cubicBezTo>
                <a:cubicBezTo>
                  <a:pt x="36786" y="349468"/>
                  <a:pt x="0" y="302172"/>
                  <a:pt x="0" y="252248"/>
                </a:cubicBezTo>
                <a:cubicBezTo>
                  <a:pt x="0" y="202324"/>
                  <a:pt x="13138" y="120869"/>
                  <a:pt x="63062" y="78828"/>
                </a:cubicBezTo>
                <a:cubicBezTo>
                  <a:pt x="112986" y="36787"/>
                  <a:pt x="231228" y="0"/>
                  <a:pt x="299545" y="0"/>
                </a:cubicBezTo>
                <a:cubicBezTo>
                  <a:pt x="367862" y="0"/>
                  <a:pt x="441435" y="39414"/>
                  <a:pt x="472966" y="78828"/>
                </a:cubicBezTo>
                <a:cubicBezTo>
                  <a:pt x="504497" y="118242"/>
                  <a:pt x="496614" y="181304"/>
                  <a:pt x="488731" y="236483"/>
                </a:cubicBezTo>
                <a:cubicBezTo>
                  <a:pt x="480848" y="291662"/>
                  <a:pt x="425669" y="409904"/>
                  <a:pt x="425669" y="409904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54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83" name="Freeform 82"/>
          <p:cNvSpPr/>
          <p:nvPr/>
        </p:nvSpPr>
        <p:spPr bwMode="auto">
          <a:xfrm>
            <a:off x="1907704" y="1635179"/>
            <a:ext cx="495781" cy="425669"/>
          </a:xfrm>
          <a:custGeom>
            <a:avLst/>
            <a:gdLst>
              <a:gd name="connsiteX0" fmla="*/ 157655 w 495781"/>
              <a:gd name="connsiteY0" fmla="*/ 425669 h 425669"/>
              <a:gd name="connsiteX1" fmla="*/ 63062 w 495781"/>
              <a:gd name="connsiteY1" fmla="*/ 378372 h 425669"/>
              <a:gd name="connsiteX2" fmla="*/ 0 w 495781"/>
              <a:gd name="connsiteY2" fmla="*/ 252248 h 425669"/>
              <a:gd name="connsiteX3" fmla="*/ 63062 w 495781"/>
              <a:gd name="connsiteY3" fmla="*/ 78828 h 425669"/>
              <a:gd name="connsiteX4" fmla="*/ 299545 w 495781"/>
              <a:gd name="connsiteY4" fmla="*/ 0 h 425669"/>
              <a:gd name="connsiteX5" fmla="*/ 472966 w 495781"/>
              <a:gd name="connsiteY5" fmla="*/ 78828 h 425669"/>
              <a:gd name="connsiteX6" fmla="*/ 488731 w 495781"/>
              <a:gd name="connsiteY6" fmla="*/ 236483 h 425669"/>
              <a:gd name="connsiteX7" fmla="*/ 425669 w 495781"/>
              <a:gd name="connsiteY7" fmla="*/ 409904 h 425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5781" h="425669">
                <a:moveTo>
                  <a:pt x="157655" y="425669"/>
                </a:moveTo>
                <a:cubicBezTo>
                  <a:pt x="123496" y="416472"/>
                  <a:pt x="89338" y="407275"/>
                  <a:pt x="63062" y="378372"/>
                </a:cubicBezTo>
                <a:cubicBezTo>
                  <a:pt x="36786" y="349468"/>
                  <a:pt x="0" y="302172"/>
                  <a:pt x="0" y="252248"/>
                </a:cubicBezTo>
                <a:cubicBezTo>
                  <a:pt x="0" y="202324"/>
                  <a:pt x="13138" y="120869"/>
                  <a:pt x="63062" y="78828"/>
                </a:cubicBezTo>
                <a:cubicBezTo>
                  <a:pt x="112986" y="36787"/>
                  <a:pt x="231228" y="0"/>
                  <a:pt x="299545" y="0"/>
                </a:cubicBezTo>
                <a:cubicBezTo>
                  <a:pt x="367862" y="0"/>
                  <a:pt x="441435" y="39414"/>
                  <a:pt x="472966" y="78828"/>
                </a:cubicBezTo>
                <a:cubicBezTo>
                  <a:pt x="504497" y="118242"/>
                  <a:pt x="496614" y="181304"/>
                  <a:pt x="488731" y="236483"/>
                </a:cubicBezTo>
                <a:cubicBezTo>
                  <a:pt x="480848" y="291662"/>
                  <a:pt x="425669" y="409904"/>
                  <a:pt x="425669" y="409904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54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84" name="Freeform 83"/>
          <p:cNvSpPr/>
          <p:nvPr/>
        </p:nvSpPr>
        <p:spPr bwMode="auto">
          <a:xfrm>
            <a:off x="6804248" y="2355259"/>
            <a:ext cx="495781" cy="425669"/>
          </a:xfrm>
          <a:custGeom>
            <a:avLst/>
            <a:gdLst>
              <a:gd name="connsiteX0" fmla="*/ 157655 w 495781"/>
              <a:gd name="connsiteY0" fmla="*/ 425669 h 425669"/>
              <a:gd name="connsiteX1" fmla="*/ 63062 w 495781"/>
              <a:gd name="connsiteY1" fmla="*/ 378372 h 425669"/>
              <a:gd name="connsiteX2" fmla="*/ 0 w 495781"/>
              <a:gd name="connsiteY2" fmla="*/ 252248 h 425669"/>
              <a:gd name="connsiteX3" fmla="*/ 63062 w 495781"/>
              <a:gd name="connsiteY3" fmla="*/ 78828 h 425669"/>
              <a:gd name="connsiteX4" fmla="*/ 299545 w 495781"/>
              <a:gd name="connsiteY4" fmla="*/ 0 h 425669"/>
              <a:gd name="connsiteX5" fmla="*/ 472966 w 495781"/>
              <a:gd name="connsiteY5" fmla="*/ 78828 h 425669"/>
              <a:gd name="connsiteX6" fmla="*/ 488731 w 495781"/>
              <a:gd name="connsiteY6" fmla="*/ 236483 h 425669"/>
              <a:gd name="connsiteX7" fmla="*/ 425669 w 495781"/>
              <a:gd name="connsiteY7" fmla="*/ 409904 h 425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5781" h="425669">
                <a:moveTo>
                  <a:pt x="157655" y="425669"/>
                </a:moveTo>
                <a:cubicBezTo>
                  <a:pt x="123496" y="416472"/>
                  <a:pt x="89338" y="407275"/>
                  <a:pt x="63062" y="378372"/>
                </a:cubicBezTo>
                <a:cubicBezTo>
                  <a:pt x="36786" y="349468"/>
                  <a:pt x="0" y="302172"/>
                  <a:pt x="0" y="252248"/>
                </a:cubicBezTo>
                <a:cubicBezTo>
                  <a:pt x="0" y="202324"/>
                  <a:pt x="13138" y="120869"/>
                  <a:pt x="63062" y="78828"/>
                </a:cubicBezTo>
                <a:cubicBezTo>
                  <a:pt x="112986" y="36787"/>
                  <a:pt x="231228" y="0"/>
                  <a:pt x="299545" y="0"/>
                </a:cubicBezTo>
                <a:cubicBezTo>
                  <a:pt x="367862" y="0"/>
                  <a:pt x="441435" y="39414"/>
                  <a:pt x="472966" y="78828"/>
                </a:cubicBezTo>
                <a:cubicBezTo>
                  <a:pt x="504497" y="118242"/>
                  <a:pt x="496614" y="181304"/>
                  <a:pt x="488731" y="236483"/>
                </a:cubicBezTo>
                <a:cubicBezTo>
                  <a:pt x="480848" y="291662"/>
                  <a:pt x="425669" y="409904"/>
                  <a:pt x="425669" y="409904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85" name="Freeform 84"/>
          <p:cNvSpPr/>
          <p:nvPr/>
        </p:nvSpPr>
        <p:spPr bwMode="auto">
          <a:xfrm>
            <a:off x="7596336" y="3363371"/>
            <a:ext cx="495781" cy="425669"/>
          </a:xfrm>
          <a:custGeom>
            <a:avLst/>
            <a:gdLst>
              <a:gd name="connsiteX0" fmla="*/ 157655 w 495781"/>
              <a:gd name="connsiteY0" fmla="*/ 425669 h 425669"/>
              <a:gd name="connsiteX1" fmla="*/ 63062 w 495781"/>
              <a:gd name="connsiteY1" fmla="*/ 378372 h 425669"/>
              <a:gd name="connsiteX2" fmla="*/ 0 w 495781"/>
              <a:gd name="connsiteY2" fmla="*/ 252248 h 425669"/>
              <a:gd name="connsiteX3" fmla="*/ 63062 w 495781"/>
              <a:gd name="connsiteY3" fmla="*/ 78828 h 425669"/>
              <a:gd name="connsiteX4" fmla="*/ 299545 w 495781"/>
              <a:gd name="connsiteY4" fmla="*/ 0 h 425669"/>
              <a:gd name="connsiteX5" fmla="*/ 472966 w 495781"/>
              <a:gd name="connsiteY5" fmla="*/ 78828 h 425669"/>
              <a:gd name="connsiteX6" fmla="*/ 488731 w 495781"/>
              <a:gd name="connsiteY6" fmla="*/ 236483 h 425669"/>
              <a:gd name="connsiteX7" fmla="*/ 425669 w 495781"/>
              <a:gd name="connsiteY7" fmla="*/ 409904 h 425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5781" h="425669">
                <a:moveTo>
                  <a:pt x="157655" y="425669"/>
                </a:moveTo>
                <a:cubicBezTo>
                  <a:pt x="123496" y="416472"/>
                  <a:pt x="89338" y="407275"/>
                  <a:pt x="63062" y="378372"/>
                </a:cubicBezTo>
                <a:cubicBezTo>
                  <a:pt x="36786" y="349468"/>
                  <a:pt x="0" y="302172"/>
                  <a:pt x="0" y="252248"/>
                </a:cubicBezTo>
                <a:cubicBezTo>
                  <a:pt x="0" y="202324"/>
                  <a:pt x="13138" y="120869"/>
                  <a:pt x="63062" y="78828"/>
                </a:cubicBezTo>
                <a:cubicBezTo>
                  <a:pt x="112986" y="36787"/>
                  <a:pt x="231228" y="0"/>
                  <a:pt x="299545" y="0"/>
                </a:cubicBezTo>
                <a:cubicBezTo>
                  <a:pt x="367862" y="0"/>
                  <a:pt x="441435" y="39414"/>
                  <a:pt x="472966" y="78828"/>
                </a:cubicBezTo>
                <a:cubicBezTo>
                  <a:pt x="504497" y="118242"/>
                  <a:pt x="496614" y="181304"/>
                  <a:pt x="488731" y="236483"/>
                </a:cubicBezTo>
                <a:cubicBezTo>
                  <a:pt x="480848" y="291662"/>
                  <a:pt x="425669" y="409904"/>
                  <a:pt x="425669" y="409904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86" name="Freeform 85"/>
          <p:cNvSpPr/>
          <p:nvPr/>
        </p:nvSpPr>
        <p:spPr bwMode="auto">
          <a:xfrm>
            <a:off x="6812523" y="4515498"/>
            <a:ext cx="495781" cy="425669"/>
          </a:xfrm>
          <a:custGeom>
            <a:avLst/>
            <a:gdLst>
              <a:gd name="connsiteX0" fmla="*/ 157655 w 495781"/>
              <a:gd name="connsiteY0" fmla="*/ 425669 h 425669"/>
              <a:gd name="connsiteX1" fmla="*/ 63062 w 495781"/>
              <a:gd name="connsiteY1" fmla="*/ 378372 h 425669"/>
              <a:gd name="connsiteX2" fmla="*/ 0 w 495781"/>
              <a:gd name="connsiteY2" fmla="*/ 252248 h 425669"/>
              <a:gd name="connsiteX3" fmla="*/ 63062 w 495781"/>
              <a:gd name="connsiteY3" fmla="*/ 78828 h 425669"/>
              <a:gd name="connsiteX4" fmla="*/ 299545 w 495781"/>
              <a:gd name="connsiteY4" fmla="*/ 0 h 425669"/>
              <a:gd name="connsiteX5" fmla="*/ 472966 w 495781"/>
              <a:gd name="connsiteY5" fmla="*/ 78828 h 425669"/>
              <a:gd name="connsiteX6" fmla="*/ 488731 w 495781"/>
              <a:gd name="connsiteY6" fmla="*/ 236483 h 425669"/>
              <a:gd name="connsiteX7" fmla="*/ 425669 w 495781"/>
              <a:gd name="connsiteY7" fmla="*/ 409904 h 425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5781" h="425669">
                <a:moveTo>
                  <a:pt x="157655" y="425669"/>
                </a:moveTo>
                <a:cubicBezTo>
                  <a:pt x="123496" y="416472"/>
                  <a:pt x="89338" y="407275"/>
                  <a:pt x="63062" y="378372"/>
                </a:cubicBezTo>
                <a:cubicBezTo>
                  <a:pt x="36786" y="349468"/>
                  <a:pt x="0" y="302172"/>
                  <a:pt x="0" y="252248"/>
                </a:cubicBezTo>
                <a:cubicBezTo>
                  <a:pt x="0" y="202324"/>
                  <a:pt x="13138" y="120869"/>
                  <a:pt x="63062" y="78828"/>
                </a:cubicBezTo>
                <a:cubicBezTo>
                  <a:pt x="112986" y="36787"/>
                  <a:pt x="231228" y="0"/>
                  <a:pt x="299545" y="0"/>
                </a:cubicBezTo>
                <a:cubicBezTo>
                  <a:pt x="367862" y="0"/>
                  <a:pt x="441435" y="39414"/>
                  <a:pt x="472966" y="78828"/>
                </a:cubicBezTo>
                <a:cubicBezTo>
                  <a:pt x="504497" y="118242"/>
                  <a:pt x="496614" y="181304"/>
                  <a:pt x="488731" y="236483"/>
                </a:cubicBezTo>
                <a:cubicBezTo>
                  <a:pt x="480848" y="291662"/>
                  <a:pt x="425669" y="409904"/>
                  <a:pt x="425669" y="409904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87" name="Freeform 86"/>
          <p:cNvSpPr/>
          <p:nvPr/>
        </p:nvSpPr>
        <p:spPr bwMode="auto">
          <a:xfrm>
            <a:off x="5660395" y="5181727"/>
            <a:ext cx="495781" cy="425669"/>
          </a:xfrm>
          <a:custGeom>
            <a:avLst/>
            <a:gdLst>
              <a:gd name="connsiteX0" fmla="*/ 157655 w 495781"/>
              <a:gd name="connsiteY0" fmla="*/ 425669 h 425669"/>
              <a:gd name="connsiteX1" fmla="*/ 63062 w 495781"/>
              <a:gd name="connsiteY1" fmla="*/ 378372 h 425669"/>
              <a:gd name="connsiteX2" fmla="*/ 0 w 495781"/>
              <a:gd name="connsiteY2" fmla="*/ 252248 h 425669"/>
              <a:gd name="connsiteX3" fmla="*/ 63062 w 495781"/>
              <a:gd name="connsiteY3" fmla="*/ 78828 h 425669"/>
              <a:gd name="connsiteX4" fmla="*/ 299545 w 495781"/>
              <a:gd name="connsiteY4" fmla="*/ 0 h 425669"/>
              <a:gd name="connsiteX5" fmla="*/ 472966 w 495781"/>
              <a:gd name="connsiteY5" fmla="*/ 78828 h 425669"/>
              <a:gd name="connsiteX6" fmla="*/ 488731 w 495781"/>
              <a:gd name="connsiteY6" fmla="*/ 236483 h 425669"/>
              <a:gd name="connsiteX7" fmla="*/ 425669 w 495781"/>
              <a:gd name="connsiteY7" fmla="*/ 409904 h 425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95781" h="425669">
                <a:moveTo>
                  <a:pt x="157655" y="425669"/>
                </a:moveTo>
                <a:cubicBezTo>
                  <a:pt x="123496" y="416472"/>
                  <a:pt x="89338" y="407275"/>
                  <a:pt x="63062" y="378372"/>
                </a:cubicBezTo>
                <a:cubicBezTo>
                  <a:pt x="36786" y="349468"/>
                  <a:pt x="0" y="302172"/>
                  <a:pt x="0" y="252248"/>
                </a:cubicBezTo>
                <a:cubicBezTo>
                  <a:pt x="0" y="202324"/>
                  <a:pt x="13138" y="120869"/>
                  <a:pt x="63062" y="78828"/>
                </a:cubicBezTo>
                <a:cubicBezTo>
                  <a:pt x="112986" y="36787"/>
                  <a:pt x="231228" y="0"/>
                  <a:pt x="299545" y="0"/>
                </a:cubicBezTo>
                <a:cubicBezTo>
                  <a:pt x="367862" y="0"/>
                  <a:pt x="441435" y="39414"/>
                  <a:pt x="472966" y="78828"/>
                </a:cubicBezTo>
                <a:cubicBezTo>
                  <a:pt x="504497" y="118242"/>
                  <a:pt x="496614" y="181304"/>
                  <a:pt x="488731" y="236483"/>
                </a:cubicBezTo>
                <a:cubicBezTo>
                  <a:pt x="480848" y="291662"/>
                  <a:pt x="425669" y="409904"/>
                  <a:pt x="425669" y="409904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88" name="Freeform 87"/>
          <p:cNvSpPr/>
          <p:nvPr/>
        </p:nvSpPr>
        <p:spPr bwMode="auto">
          <a:xfrm>
            <a:off x="3279228" y="1907628"/>
            <a:ext cx="2885089" cy="2443655"/>
          </a:xfrm>
          <a:custGeom>
            <a:avLst/>
            <a:gdLst>
              <a:gd name="connsiteX0" fmla="*/ 0 w 2885089"/>
              <a:gd name="connsiteY0" fmla="*/ 0 h 2443655"/>
              <a:gd name="connsiteX1" fmla="*/ 1813034 w 2885089"/>
              <a:gd name="connsiteY1" fmla="*/ 1166648 h 2443655"/>
              <a:gd name="connsiteX2" fmla="*/ 2885089 w 2885089"/>
              <a:gd name="connsiteY2" fmla="*/ 2443655 h 2443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85089" h="2443655">
                <a:moveTo>
                  <a:pt x="0" y="0"/>
                </a:moveTo>
                <a:cubicBezTo>
                  <a:pt x="666093" y="379686"/>
                  <a:pt x="1332186" y="759372"/>
                  <a:pt x="1813034" y="1166648"/>
                </a:cubicBezTo>
                <a:cubicBezTo>
                  <a:pt x="2293882" y="1573924"/>
                  <a:pt x="2589485" y="2008789"/>
                  <a:pt x="2885089" y="2443655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89" name="Freeform 88"/>
          <p:cNvSpPr/>
          <p:nvPr/>
        </p:nvSpPr>
        <p:spPr bwMode="auto">
          <a:xfrm>
            <a:off x="2995448" y="2065283"/>
            <a:ext cx="1860331" cy="2900855"/>
          </a:xfrm>
          <a:custGeom>
            <a:avLst/>
            <a:gdLst>
              <a:gd name="connsiteX0" fmla="*/ 1860331 w 1860331"/>
              <a:gd name="connsiteY0" fmla="*/ 0 h 2900855"/>
              <a:gd name="connsiteX1" fmla="*/ 599090 w 1860331"/>
              <a:gd name="connsiteY1" fmla="*/ 1481958 h 2900855"/>
              <a:gd name="connsiteX2" fmla="*/ 0 w 1860331"/>
              <a:gd name="connsiteY2" fmla="*/ 2900855 h 29008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60331" h="2900855">
                <a:moveTo>
                  <a:pt x="1860331" y="0"/>
                </a:moveTo>
                <a:cubicBezTo>
                  <a:pt x="1384738" y="499241"/>
                  <a:pt x="909145" y="998482"/>
                  <a:pt x="599090" y="1481958"/>
                </a:cubicBezTo>
                <a:cubicBezTo>
                  <a:pt x="289035" y="1965434"/>
                  <a:pt x="144517" y="2433144"/>
                  <a:pt x="0" y="2900855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90" name="Freeform 89"/>
          <p:cNvSpPr/>
          <p:nvPr/>
        </p:nvSpPr>
        <p:spPr bwMode="auto">
          <a:xfrm>
            <a:off x="2128345" y="2790497"/>
            <a:ext cx="3815255" cy="1686910"/>
          </a:xfrm>
          <a:custGeom>
            <a:avLst/>
            <a:gdLst>
              <a:gd name="connsiteX0" fmla="*/ 0 w 3815255"/>
              <a:gd name="connsiteY0" fmla="*/ 1686910 h 1686910"/>
              <a:gd name="connsiteX1" fmla="*/ 2144110 w 3815255"/>
              <a:gd name="connsiteY1" fmla="*/ 993227 h 1686910"/>
              <a:gd name="connsiteX2" fmla="*/ 3815255 w 3815255"/>
              <a:gd name="connsiteY2" fmla="*/ 0 h 16869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15255" h="1686910">
                <a:moveTo>
                  <a:pt x="0" y="1686910"/>
                </a:moveTo>
                <a:cubicBezTo>
                  <a:pt x="754117" y="1480644"/>
                  <a:pt x="1508234" y="1274379"/>
                  <a:pt x="2144110" y="993227"/>
                </a:cubicBezTo>
                <a:cubicBezTo>
                  <a:pt x="2779986" y="712075"/>
                  <a:pt x="3297620" y="356037"/>
                  <a:pt x="3815255" y="0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91" name="Freeform 90"/>
          <p:cNvSpPr/>
          <p:nvPr/>
        </p:nvSpPr>
        <p:spPr bwMode="auto">
          <a:xfrm>
            <a:off x="2853559" y="2427890"/>
            <a:ext cx="283816" cy="2490951"/>
          </a:xfrm>
          <a:custGeom>
            <a:avLst/>
            <a:gdLst>
              <a:gd name="connsiteX0" fmla="*/ 0 w 283816"/>
              <a:gd name="connsiteY0" fmla="*/ 2490951 h 2490951"/>
              <a:gd name="connsiteX1" fmla="*/ 283779 w 283816"/>
              <a:gd name="connsiteY1" fmla="*/ 1150882 h 2490951"/>
              <a:gd name="connsiteX2" fmla="*/ 15765 w 283816"/>
              <a:gd name="connsiteY2" fmla="*/ 0 h 24909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3816" h="2490951">
                <a:moveTo>
                  <a:pt x="0" y="2490951"/>
                </a:moveTo>
                <a:cubicBezTo>
                  <a:pt x="140576" y="2028495"/>
                  <a:pt x="281152" y="1566040"/>
                  <a:pt x="283779" y="1150882"/>
                </a:cubicBezTo>
                <a:cubicBezTo>
                  <a:pt x="286406" y="735724"/>
                  <a:pt x="151085" y="367862"/>
                  <a:pt x="15765" y="0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92" name="Freeform 91"/>
          <p:cNvSpPr/>
          <p:nvPr/>
        </p:nvSpPr>
        <p:spPr bwMode="auto">
          <a:xfrm>
            <a:off x="2270234" y="2485194"/>
            <a:ext cx="3641835" cy="273772"/>
          </a:xfrm>
          <a:custGeom>
            <a:avLst/>
            <a:gdLst>
              <a:gd name="connsiteX0" fmla="*/ 3641835 w 3641835"/>
              <a:gd name="connsiteY0" fmla="*/ 273772 h 273772"/>
              <a:gd name="connsiteX1" fmla="*/ 1970690 w 3641835"/>
              <a:gd name="connsiteY1" fmla="*/ 5758 h 273772"/>
              <a:gd name="connsiteX2" fmla="*/ 0 w 3641835"/>
              <a:gd name="connsiteY2" fmla="*/ 116116 h 273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41835" h="273772">
                <a:moveTo>
                  <a:pt x="3641835" y="273772"/>
                </a:moveTo>
                <a:cubicBezTo>
                  <a:pt x="3109748" y="152903"/>
                  <a:pt x="2577662" y="32034"/>
                  <a:pt x="1970690" y="5758"/>
                </a:cubicBezTo>
                <a:cubicBezTo>
                  <a:pt x="1363717" y="-20518"/>
                  <a:pt x="681858" y="47799"/>
                  <a:pt x="0" y="116116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93" name="Freeform 92"/>
          <p:cNvSpPr/>
          <p:nvPr/>
        </p:nvSpPr>
        <p:spPr bwMode="auto">
          <a:xfrm>
            <a:off x="2096814" y="3514232"/>
            <a:ext cx="4587765" cy="915878"/>
          </a:xfrm>
          <a:custGeom>
            <a:avLst/>
            <a:gdLst>
              <a:gd name="connsiteX0" fmla="*/ 0 w 4587765"/>
              <a:gd name="connsiteY0" fmla="*/ 915878 h 915878"/>
              <a:gd name="connsiteX1" fmla="*/ 2065283 w 4587765"/>
              <a:gd name="connsiteY1" fmla="*/ 96071 h 915878"/>
              <a:gd name="connsiteX2" fmla="*/ 4587765 w 4587765"/>
              <a:gd name="connsiteY2" fmla="*/ 48775 h 915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87765" h="915878">
                <a:moveTo>
                  <a:pt x="0" y="915878"/>
                </a:moveTo>
                <a:cubicBezTo>
                  <a:pt x="650327" y="578233"/>
                  <a:pt x="1300655" y="240588"/>
                  <a:pt x="2065283" y="96071"/>
                </a:cubicBezTo>
                <a:cubicBezTo>
                  <a:pt x="2829911" y="-48446"/>
                  <a:pt x="3708838" y="164"/>
                  <a:pt x="4587765" y="48775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94" name="Freeform 93"/>
          <p:cNvSpPr/>
          <p:nvPr/>
        </p:nvSpPr>
        <p:spPr bwMode="auto">
          <a:xfrm>
            <a:off x="6227379" y="3137338"/>
            <a:ext cx="409904" cy="394138"/>
          </a:xfrm>
          <a:custGeom>
            <a:avLst/>
            <a:gdLst>
              <a:gd name="connsiteX0" fmla="*/ 0 w 409904"/>
              <a:gd name="connsiteY0" fmla="*/ 0 h 394138"/>
              <a:gd name="connsiteX1" fmla="*/ 94593 w 409904"/>
              <a:gd name="connsiteY1" fmla="*/ 299545 h 394138"/>
              <a:gd name="connsiteX2" fmla="*/ 409904 w 409904"/>
              <a:gd name="connsiteY2" fmla="*/ 394138 h 3941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9904" h="394138">
                <a:moveTo>
                  <a:pt x="0" y="0"/>
                </a:moveTo>
                <a:cubicBezTo>
                  <a:pt x="13138" y="116927"/>
                  <a:pt x="26276" y="233855"/>
                  <a:pt x="94593" y="299545"/>
                </a:cubicBezTo>
                <a:cubicBezTo>
                  <a:pt x="162910" y="365235"/>
                  <a:pt x="286407" y="379686"/>
                  <a:pt x="409904" y="394138"/>
                </a:cubicBezTo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95" name="Freeform 94"/>
          <p:cNvSpPr/>
          <p:nvPr/>
        </p:nvSpPr>
        <p:spPr bwMode="auto">
          <a:xfrm>
            <a:off x="5218383" y="3011214"/>
            <a:ext cx="867107" cy="1939158"/>
          </a:xfrm>
          <a:custGeom>
            <a:avLst/>
            <a:gdLst>
              <a:gd name="connsiteX0" fmla="*/ 867107 w 867107"/>
              <a:gd name="connsiteY0" fmla="*/ 0 h 1939158"/>
              <a:gd name="connsiteX1" fmla="*/ 141893 w 867107"/>
              <a:gd name="connsiteY1" fmla="*/ 882869 h 1939158"/>
              <a:gd name="connsiteX2" fmla="*/ 3 w 867107"/>
              <a:gd name="connsiteY2" fmla="*/ 1939158 h 19391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67107" h="1939158">
                <a:moveTo>
                  <a:pt x="867107" y="0"/>
                </a:moveTo>
                <a:cubicBezTo>
                  <a:pt x="576758" y="279838"/>
                  <a:pt x="286410" y="559676"/>
                  <a:pt x="141893" y="882869"/>
                </a:cubicBezTo>
                <a:cubicBezTo>
                  <a:pt x="-2624" y="1206062"/>
                  <a:pt x="3" y="1939158"/>
                  <a:pt x="3" y="1939158"/>
                </a:cubicBezTo>
              </a:path>
            </a:pathLst>
          </a:custGeom>
          <a:noFill/>
          <a:ln w="9525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67097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1196752"/>
            <a:ext cx="8157344" cy="5184576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GB" sz="2000" b="1" dirty="0" smtClean="0">
                <a:sym typeface="Symbol"/>
              </a:rPr>
              <a:t>Predict each emotion of each partner at time point </a:t>
            </a:r>
            <a:r>
              <a:rPr lang="en-GB" sz="2000" b="1" i="1" dirty="0" smtClean="0">
                <a:sym typeface="Symbol"/>
              </a:rPr>
              <a:t>t</a:t>
            </a:r>
            <a:r>
              <a:rPr lang="en-GB" sz="2000" b="1" dirty="0" smtClean="0">
                <a:sym typeface="Symbol"/>
              </a:rPr>
              <a:t> on the basis of all emotions of all partners at time point </a:t>
            </a:r>
            <a:r>
              <a:rPr lang="en-GB" sz="2000" b="1" i="1" dirty="0" smtClean="0">
                <a:sym typeface="Symbol"/>
              </a:rPr>
              <a:t>t</a:t>
            </a:r>
            <a:r>
              <a:rPr lang="en-GB" sz="2000" b="1" dirty="0" smtClean="0">
                <a:sym typeface="Symbol"/>
              </a:rPr>
              <a:t>-1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395288" y="144562"/>
            <a:ext cx="8229600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800" b="1" dirty="0" smtClean="0"/>
              <a:t>Building a dyadic network </a:t>
            </a:r>
          </a:p>
        </p:txBody>
      </p:sp>
      <p:pic>
        <p:nvPicPr>
          <p:cNvPr id="21516" name="Picture 6" descr="Logo-sedes-KULeuve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75" y="44450"/>
            <a:ext cx="446088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227580"/>
              </p:ext>
            </p:extLst>
          </p:nvPr>
        </p:nvGraphicFramePr>
        <p:xfrm>
          <a:off x="1016000" y="2076450"/>
          <a:ext cx="7037388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4000320" imgH="965160" progId="Equation.DSMT4">
                  <p:embed/>
                </p:oleObj>
              </mc:Choice>
              <mc:Fallback>
                <p:oleObj name="Equation" r:id="rId5" imgW="400032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6000" y="2076450"/>
                        <a:ext cx="7037388" cy="169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39894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1196752"/>
            <a:ext cx="8157344" cy="5184576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GB" sz="2000" b="1" dirty="0" smtClean="0">
                <a:sym typeface="Symbol"/>
              </a:rPr>
              <a:t>Predict each emotion of each partner at time point </a:t>
            </a:r>
            <a:r>
              <a:rPr lang="en-GB" sz="2000" b="1" i="1" dirty="0" smtClean="0">
                <a:sym typeface="Symbol"/>
              </a:rPr>
              <a:t>t</a:t>
            </a:r>
            <a:r>
              <a:rPr lang="en-GB" sz="2000" b="1" dirty="0" smtClean="0">
                <a:sym typeface="Symbol"/>
              </a:rPr>
              <a:t> on the basis of all emotions of all partners at time point </a:t>
            </a:r>
            <a:r>
              <a:rPr lang="en-GB" sz="2000" b="1" i="1" dirty="0" smtClean="0">
                <a:sym typeface="Symbol"/>
              </a:rPr>
              <a:t>t</a:t>
            </a:r>
            <a:r>
              <a:rPr lang="en-GB" sz="2000" b="1" dirty="0" smtClean="0">
                <a:sym typeface="Symbol"/>
              </a:rPr>
              <a:t>-1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395288" y="144562"/>
            <a:ext cx="8229600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800" b="1" dirty="0" smtClean="0"/>
              <a:t>Building a dyadic network </a:t>
            </a:r>
          </a:p>
        </p:txBody>
      </p:sp>
      <p:pic>
        <p:nvPicPr>
          <p:cNvPr id="21516" name="Picture 6" descr="Logo-sedes-KULeuve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75" y="44450"/>
            <a:ext cx="446088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227580"/>
              </p:ext>
            </p:extLst>
          </p:nvPr>
        </p:nvGraphicFramePr>
        <p:xfrm>
          <a:off x="1016000" y="2076450"/>
          <a:ext cx="7037388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5" imgW="4000320" imgH="965160" progId="Equation.DSMT4">
                  <p:embed/>
                </p:oleObj>
              </mc:Choice>
              <mc:Fallback>
                <p:oleObj name="Equation" r:id="rId5" imgW="400032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6000" y="2076450"/>
                        <a:ext cx="7037388" cy="169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 bwMode="auto">
          <a:xfrm>
            <a:off x="4644008" y="2924944"/>
            <a:ext cx="1728192" cy="848494"/>
          </a:xfrm>
          <a:prstGeom prst="rect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BE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2843808" y="2076450"/>
            <a:ext cx="1728192" cy="848494"/>
          </a:xfrm>
          <a:prstGeom prst="rect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BE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28748" y="3892986"/>
            <a:ext cx="44871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dirty="0" err="1" smtClean="0"/>
              <a:t>how</a:t>
            </a:r>
            <a:r>
              <a:rPr lang="nl-BE" dirty="0" smtClean="0"/>
              <a:t> do partners </a:t>
            </a:r>
            <a:r>
              <a:rPr lang="nl-BE" dirty="0" err="1" smtClean="0"/>
              <a:t>influence</a:t>
            </a:r>
            <a:r>
              <a:rPr lang="nl-BE" dirty="0" smtClean="0"/>
              <a:t> </a:t>
            </a:r>
            <a:r>
              <a:rPr lang="nl-BE" dirty="0" err="1" smtClean="0"/>
              <a:t>themselves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36781807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1196752"/>
            <a:ext cx="8157344" cy="5184576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GB" sz="2000" b="1" dirty="0" smtClean="0">
                <a:sym typeface="Symbol"/>
              </a:rPr>
              <a:t>Predict each emotion of each partner at time point </a:t>
            </a:r>
            <a:r>
              <a:rPr lang="en-GB" sz="2000" b="1" i="1" dirty="0" smtClean="0">
                <a:sym typeface="Symbol"/>
              </a:rPr>
              <a:t>t</a:t>
            </a:r>
            <a:r>
              <a:rPr lang="en-GB" sz="2000" b="1" dirty="0" smtClean="0">
                <a:sym typeface="Symbol"/>
              </a:rPr>
              <a:t> on the basis of all emotions of all partners at time point </a:t>
            </a:r>
            <a:r>
              <a:rPr lang="en-GB" sz="2000" b="1" i="1" dirty="0" smtClean="0">
                <a:sym typeface="Symbol"/>
              </a:rPr>
              <a:t>t</a:t>
            </a:r>
            <a:r>
              <a:rPr lang="en-GB" sz="2000" b="1" dirty="0" smtClean="0">
                <a:sym typeface="Symbol"/>
              </a:rPr>
              <a:t>-1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395288" y="144562"/>
            <a:ext cx="8229600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800" b="1" dirty="0" smtClean="0"/>
              <a:t>Building a dyadic network </a:t>
            </a:r>
          </a:p>
        </p:txBody>
      </p:sp>
      <p:pic>
        <p:nvPicPr>
          <p:cNvPr id="21516" name="Picture 6" descr="Logo-sedes-KULeuve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75" y="44450"/>
            <a:ext cx="446088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016000" y="2076450"/>
          <a:ext cx="7037388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5" imgW="4000320" imgH="965160" progId="Equation.DSMT4">
                  <p:embed/>
                </p:oleObj>
              </mc:Choice>
              <mc:Fallback>
                <p:oleObj name="Equation" r:id="rId5" imgW="400032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6000" y="2076450"/>
                        <a:ext cx="7037388" cy="169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 bwMode="auto">
          <a:xfrm>
            <a:off x="2843808" y="2924944"/>
            <a:ext cx="1728192" cy="848494"/>
          </a:xfrm>
          <a:prstGeom prst="rect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BE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4644008" y="2076450"/>
            <a:ext cx="1728192" cy="848494"/>
          </a:xfrm>
          <a:prstGeom prst="rect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BE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01496" y="3892986"/>
            <a:ext cx="4541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dirty="0" err="1" smtClean="0"/>
              <a:t>how</a:t>
            </a:r>
            <a:r>
              <a:rPr lang="nl-BE" dirty="0" smtClean="0"/>
              <a:t> do partners </a:t>
            </a:r>
            <a:r>
              <a:rPr lang="nl-BE" dirty="0" err="1" smtClean="0"/>
              <a:t>influence</a:t>
            </a:r>
            <a:r>
              <a:rPr lang="nl-BE" dirty="0" smtClean="0"/>
              <a:t> </a:t>
            </a:r>
            <a:r>
              <a:rPr lang="nl-BE" dirty="0" err="1" smtClean="0"/>
              <a:t>each</a:t>
            </a:r>
            <a:r>
              <a:rPr lang="nl-BE" dirty="0" smtClean="0"/>
              <a:t> </a:t>
            </a:r>
            <a:r>
              <a:rPr lang="nl-BE" dirty="0" err="1" smtClean="0"/>
              <a:t>other</a:t>
            </a:r>
            <a:r>
              <a:rPr lang="nl-BE" dirty="0" smtClean="0"/>
              <a:t>!!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11993610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980728"/>
            <a:ext cx="8157344" cy="5184576"/>
          </a:xfrm>
        </p:spPr>
        <p:txBody>
          <a:bodyPr/>
          <a:lstStyle/>
          <a:p>
            <a:pPr eaLnBrk="1" hangingPunct="1"/>
            <a:r>
              <a:rPr lang="en-GB" sz="2000" b="1" dirty="0" smtClean="0">
                <a:sym typeface="Symbol"/>
              </a:rPr>
              <a:t>Derive network characteristics that focus on dyadic interplay</a:t>
            </a:r>
          </a:p>
          <a:p>
            <a:pPr eaLnBrk="1" hangingPunct="1"/>
            <a:endParaRPr lang="en-GB" sz="2000" b="1" dirty="0">
              <a:sym typeface="Symbol"/>
            </a:endParaRPr>
          </a:p>
          <a:p>
            <a:pPr eaLnBrk="1" hangingPunct="1"/>
            <a:r>
              <a:rPr lang="en-GB" sz="2000" b="1" dirty="0" smtClean="0">
                <a:sym typeface="Symbol"/>
              </a:rPr>
              <a:t>Issue: which edges should one use?</a:t>
            </a:r>
          </a:p>
          <a:p>
            <a:pPr marL="800100" lvl="1" indent="-342900" eaLnBrk="1" hangingPunct="1">
              <a:buFont typeface="+mj-lt"/>
              <a:buAutoNum type="arabicPeriod"/>
            </a:pPr>
            <a:r>
              <a:rPr lang="en-GB" sz="2000" b="1" dirty="0" smtClean="0">
                <a:sym typeface="Symbol"/>
              </a:rPr>
              <a:t>Well-known from standard regression analysis: slopes also reflect variances of variables</a:t>
            </a:r>
          </a:p>
          <a:p>
            <a:pPr marL="800100" lvl="1" indent="-342900" eaLnBrk="1" hangingPunct="1">
              <a:buFont typeface="+mj-lt"/>
              <a:buAutoNum type="arabicPeriod"/>
            </a:pPr>
            <a:r>
              <a:rPr lang="en-GB" sz="2000" b="1" dirty="0" smtClean="0">
                <a:sym typeface="Symbol"/>
              </a:rPr>
              <a:t>Slopes only reflect unique direct effects, what about shared variance</a:t>
            </a:r>
          </a:p>
          <a:p>
            <a:pPr eaLnBrk="1" hangingPunct="1"/>
            <a:endParaRPr lang="en-GB" sz="2000" b="1" dirty="0" smtClean="0">
              <a:sym typeface="Symbol"/>
            </a:endParaRPr>
          </a:p>
          <a:p>
            <a:pPr eaLnBrk="1" hangingPunct="1"/>
            <a:r>
              <a:rPr lang="en-GB" sz="2000" b="1" dirty="0" smtClean="0">
                <a:sym typeface="Symbol"/>
              </a:rPr>
              <a:t>Solutions:</a:t>
            </a:r>
          </a:p>
          <a:p>
            <a:pPr marL="857250" lvl="1" indent="-457200" eaLnBrk="1" hangingPunct="1">
              <a:buFont typeface="+mj-lt"/>
              <a:buAutoNum type="arabicPeriod"/>
            </a:pPr>
            <a:r>
              <a:rPr lang="en-GB" sz="2000" b="1" dirty="0" smtClean="0">
                <a:sym typeface="Symbol"/>
              </a:rPr>
              <a:t>Use standardized slopes</a:t>
            </a:r>
          </a:p>
          <a:p>
            <a:pPr marL="857250" lvl="1" indent="-457200" eaLnBrk="1" hangingPunct="1">
              <a:buFont typeface="+mj-lt"/>
              <a:buAutoNum type="arabicPeriod"/>
            </a:pPr>
            <a:r>
              <a:rPr lang="en-GB" sz="2000" b="1" dirty="0" smtClean="0">
                <a:sym typeface="Symbol"/>
              </a:rPr>
              <a:t>Use relative importance measures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395288" y="0"/>
            <a:ext cx="8229600" cy="83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800" b="1" dirty="0" smtClean="0"/>
              <a:t>Challenges: </a:t>
            </a:r>
          </a:p>
          <a:p>
            <a:r>
              <a:rPr lang="en-US" sz="2800" b="1" dirty="0" smtClean="0"/>
              <a:t>1. Network characteristics</a:t>
            </a:r>
            <a:endParaRPr lang="en-US" sz="2800" b="1" dirty="0"/>
          </a:p>
        </p:txBody>
      </p:sp>
      <p:pic>
        <p:nvPicPr>
          <p:cNvPr id="21516" name="Picture 6" descr="Logo-sedes-KULeuve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" y="44450"/>
            <a:ext cx="446088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49" t="20704" r="17445" b="7489"/>
          <a:stretch/>
        </p:blipFill>
        <p:spPr bwMode="auto">
          <a:xfrm>
            <a:off x="5827970" y="3429000"/>
            <a:ext cx="3064510" cy="265747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236296" y="5661248"/>
            <a:ext cx="38183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nl-BE" sz="1800" dirty="0" err="1" smtClean="0">
                <a:solidFill>
                  <a:schemeClr val="tx1"/>
                </a:solidFill>
              </a:rPr>
              <a:t>Y</a:t>
            </a:r>
            <a:r>
              <a:rPr lang="nl-BE" sz="1800" baseline="-25000" dirty="0" err="1" smtClean="0">
                <a:solidFill>
                  <a:schemeClr val="tx1"/>
                </a:solidFill>
              </a:rPr>
              <a:t>t</a:t>
            </a:r>
            <a:endParaRPr lang="nl-BE" sz="1800" baseline="-25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93916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980728"/>
            <a:ext cx="8157344" cy="5184576"/>
          </a:xfrm>
        </p:spPr>
        <p:txBody>
          <a:bodyPr/>
          <a:lstStyle/>
          <a:p>
            <a:pPr eaLnBrk="1" hangingPunct="1"/>
            <a:r>
              <a:rPr lang="en-GB" sz="2000" b="1" dirty="0" smtClean="0">
                <a:sym typeface="Symbol"/>
              </a:rPr>
              <a:t>If studies contain many dyads </a:t>
            </a:r>
          </a:p>
          <a:p>
            <a:pPr lvl="1" eaLnBrk="1" hangingPunct="1"/>
            <a:r>
              <a:rPr lang="en-GB" sz="2000" b="1" dirty="0" smtClean="0">
                <a:sym typeface="Symbol"/>
              </a:rPr>
              <a:t>separate networks per dyad too complex</a:t>
            </a:r>
          </a:p>
          <a:p>
            <a:pPr lvl="1" eaLnBrk="1" hangingPunct="1"/>
            <a:r>
              <a:rPr lang="en-GB" sz="2000" b="1" dirty="0" smtClean="0">
                <a:sym typeface="Symbol"/>
              </a:rPr>
              <a:t>overall network is parsimonious, but does not give insight into how dyads differ</a:t>
            </a:r>
          </a:p>
          <a:p>
            <a:pPr eaLnBrk="1" hangingPunct="1"/>
            <a:endParaRPr lang="en-GB" sz="2000" b="1" dirty="0">
              <a:sym typeface="Symbol"/>
            </a:endParaRPr>
          </a:p>
          <a:p>
            <a:pPr eaLnBrk="1" hangingPunct="1"/>
            <a:r>
              <a:rPr lang="en-GB" sz="2000" b="1" dirty="0" smtClean="0">
                <a:sym typeface="Symbol"/>
              </a:rPr>
              <a:t>Solution: </a:t>
            </a:r>
          </a:p>
          <a:p>
            <a:pPr lvl="1" eaLnBrk="1" hangingPunct="1"/>
            <a:r>
              <a:rPr lang="en-GB" sz="2000" b="1" dirty="0" smtClean="0">
                <a:sym typeface="Symbol"/>
              </a:rPr>
              <a:t>cluster dyads based on their network</a:t>
            </a:r>
          </a:p>
          <a:p>
            <a:pPr lvl="1" eaLnBrk="1" hangingPunct="1"/>
            <a:r>
              <a:rPr lang="en-GB" sz="2000" b="1" dirty="0" smtClean="0">
                <a:sym typeface="Symbol"/>
              </a:rPr>
              <a:t>see poster of Laura </a:t>
            </a:r>
            <a:r>
              <a:rPr lang="en-GB" sz="2000" b="1" dirty="0" err="1" smtClean="0">
                <a:sym typeface="Symbol"/>
              </a:rPr>
              <a:t>Sels</a:t>
            </a:r>
            <a:r>
              <a:rPr lang="en-GB" sz="2000" b="1" dirty="0" smtClean="0">
                <a:sym typeface="Symbol"/>
              </a:rPr>
              <a:t> and Kirsten </a:t>
            </a:r>
            <a:r>
              <a:rPr lang="en-GB" sz="2000" b="1" dirty="0" err="1" smtClean="0">
                <a:sym typeface="Symbol"/>
              </a:rPr>
              <a:t>Bulteel</a:t>
            </a:r>
            <a:r>
              <a:rPr lang="en-GB" sz="2000" b="1" dirty="0" smtClean="0">
                <a:sym typeface="Symbol"/>
              </a:rPr>
              <a:t> 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395288" y="0"/>
            <a:ext cx="8229600" cy="83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800" b="1" dirty="0" smtClean="0"/>
              <a:t>Challenges: </a:t>
            </a:r>
          </a:p>
          <a:p>
            <a:r>
              <a:rPr lang="en-US" sz="2800" b="1" dirty="0" smtClean="0"/>
              <a:t>2. Clustering dyads</a:t>
            </a:r>
            <a:endParaRPr lang="en-US" sz="2800" b="1" dirty="0"/>
          </a:p>
        </p:txBody>
      </p:sp>
      <p:pic>
        <p:nvPicPr>
          <p:cNvPr id="21516" name="Picture 6" descr="Logo-sedes-KULeuve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" y="44450"/>
            <a:ext cx="446088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142117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980728"/>
            <a:ext cx="8157344" cy="5184576"/>
          </a:xfrm>
        </p:spPr>
        <p:txBody>
          <a:bodyPr/>
          <a:lstStyle/>
          <a:p>
            <a:pPr eaLnBrk="1" hangingPunct="1"/>
            <a:r>
              <a:rPr lang="en-GB" sz="2000" b="1" dirty="0" smtClean="0">
                <a:sym typeface="Symbol"/>
              </a:rPr>
              <a:t>Dyad </a:t>
            </a:r>
            <a:r>
              <a:rPr lang="en-GB" sz="2000" b="1" dirty="0" smtClean="0">
                <a:sym typeface="Wingdings" panose="05000000000000000000" pitchFamily="2" charset="2"/>
              </a:rPr>
              <a:t> </a:t>
            </a:r>
            <a:r>
              <a:rPr lang="en-GB" sz="2000" b="1" dirty="0" smtClean="0">
                <a:sym typeface="Symbol"/>
              </a:rPr>
              <a:t>Number of variables times two!</a:t>
            </a:r>
          </a:p>
          <a:p>
            <a:pPr eaLnBrk="1" hangingPunct="1"/>
            <a:endParaRPr lang="en-GB" sz="2000" b="1" dirty="0">
              <a:sym typeface="Symbol"/>
            </a:endParaRPr>
          </a:p>
          <a:p>
            <a:pPr eaLnBrk="1" hangingPunct="1"/>
            <a:r>
              <a:rPr lang="en-GB" sz="2000" b="1" dirty="0" smtClean="0">
                <a:sym typeface="Symbol"/>
              </a:rPr>
              <a:t>Solution: </a:t>
            </a:r>
          </a:p>
          <a:p>
            <a:pPr lvl="1" eaLnBrk="1" hangingPunct="1"/>
            <a:r>
              <a:rPr lang="en-GB" sz="2000" b="1" dirty="0" smtClean="0">
                <a:sym typeface="Symbol"/>
              </a:rPr>
              <a:t>Look for so-called community structure: variables that are strongly interrelated and have similar links to the other nodes</a:t>
            </a:r>
          </a:p>
          <a:p>
            <a:pPr lvl="1" eaLnBrk="1" hangingPunct="1"/>
            <a:r>
              <a:rPr lang="en-GB" sz="2000" b="1" dirty="0" smtClean="0">
                <a:sym typeface="Symbol"/>
              </a:rPr>
              <a:t>Replace these variables by a single node</a:t>
            </a:r>
          </a:p>
          <a:p>
            <a:pPr lvl="1" eaLnBrk="1" hangingPunct="1"/>
            <a:endParaRPr lang="en-GB" sz="2000" b="1" dirty="0" smtClean="0">
              <a:sym typeface="Symbol"/>
            </a:endParaRP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395288" y="0"/>
            <a:ext cx="8229600" cy="83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800" b="1" dirty="0" smtClean="0"/>
              <a:t>Challenges: </a:t>
            </a:r>
          </a:p>
          <a:p>
            <a:r>
              <a:rPr lang="en-US" sz="2800" b="1" dirty="0" smtClean="0"/>
              <a:t>3. What if number of variables grows large?</a:t>
            </a:r>
            <a:endParaRPr lang="en-US" sz="2800" b="1" dirty="0"/>
          </a:p>
        </p:txBody>
      </p:sp>
      <p:pic>
        <p:nvPicPr>
          <p:cNvPr id="21516" name="Picture 6" descr="Logo-sedes-KULeuve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" y="44450"/>
            <a:ext cx="446088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584273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843213" y="1844824"/>
            <a:ext cx="3455987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600" dirty="0"/>
              <a:t>EMOTION</a:t>
            </a:r>
            <a:endParaRPr lang="nl-NL" sz="2600" dirty="0"/>
          </a:p>
        </p:txBody>
      </p:sp>
    </p:spTree>
    <p:extLst>
      <p:ext uri="{BB962C8B-B14F-4D97-AF65-F5344CB8AC3E}">
        <p14:creationId xmlns:p14="http://schemas.microsoft.com/office/powerpoint/2010/main" val="31358621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ChangeArrowheads="1"/>
          </p:cNvSpPr>
          <p:nvPr/>
        </p:nvSpPr>
        <p:spPr bwMode="auto">
          <a:xfrm>
            <a:off x="395288" y="0"/>
            <a:ext cx="82296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2800" b="1" dirty="0" smtClean="0"/>
              <a:t>Emotions</a:t>
            </a:r>
            <a:endParaRPr lang="en-US" sz="2800" b="1" dirty="0"/>
          </a:p>
        </p:txBody>
      </p:sp>
      <p:sp>
        <p:nvSpPr>
          <p:cNvPr id="20483" name="Rectangle 67"/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29600" cy="49244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l-BE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motions</a:t>
            </a:r>
            <a:r>
              <a:rPr lang="nl-BE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nl-BE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lay</a:t>
            </a:r>
            <a:r>
              <a:rPr lang="nl-BE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 large </a:t>
            </a:r>
            <a:r>
              <a:rPr lang="nl-BE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ole</a:t>
            </a:r>
            <a:r>
              <a:rPr lang="nl-BE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n </a:t>
            </a:r>
            <a:r>
              <a:rPr lang="nl-BE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r</a:t>
            </a:r>
            <a:r>
              <a:rPr lang="nl-BE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nl-BE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ves</a:t>
            </a:r>
            <a:r>
              <a:rPr lang="nl-BE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nl-BE" sz="2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nl-BE" sz="2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lnSpc>
                <a:spcPct val="90000"/>
              </a:lnSpc>
            </a:pPr>
            <a:endParaRPr lang="nl-BE" sz="2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lnSpc>
                <a:spcPct val="90000"/>
              </a:lnSpc>
            </a:pPr>
            <a:endParaRPr lang="nl-BE" sz="2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lnSpc>
                <a:spcPct val="90000"/>
              </a:lnSpc>
            </a:pPr>
            <a:endParaRPr lang="nl-BE" sz="2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lnSpc>
                <a:spcPct val="90000"/>
              </a:lnSpc>
            </a:pPr>
            <a:endParaRPr lang="nl-BE" sz="2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lnSpc>
                <a:spcPct val="90000"/>
              </a:lnSpc>
            </a:pPr>
            <a:endParaRPr lang="nl-BE" sz="2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nl-BE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</a:t>
            </a:r>
            <a:r>
              <a:rPr lang="nl-BE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oy</a:t>
            </a:r>
            <a:r>
              <a:rPr lang="nl-BE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 	   </a:t>
            </a:r>
            <a:r>
              <a:rPr lang="nl-BE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ger</a:t>
            </a:r>
            <a:r>
              <a:rPr lang="nl-BE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                   </a:t>
            </a:r>
            <a:r>
              <a:rPr lang="nl-BE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dness</a:t>
            </a:r>
            <a:r>
              <a:rPr lang="nl-BE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 	?    	</a:t>
            </a:r>
          </a:p>
          <a:p>
            <a:pPr eaLnBrk="1" hangingPunct="1">
              <a:lnSpc>
                <a:spcPct val="90000"/>
              </a:lnSpc>
            </a:pPr>
            <a:r>
              <a:rPr lang="nl-BE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.. colour </a:t>
            </a:r>
            <a:r>
              <a:rPr lang="nl-BE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r</a:t>
            </a:r>
            <a:r>
              <a:rPr lang="nl-BE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nl-BE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ves</a:t>
            </a:r>
            <a:endParaRPr lang="nl-BE" sz="2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lnSpc>
                <a:spcPct val="90000"/>
              </a:lnSpc>
            </a:pPr>
            <a:r>
              <a:rPr lang="nl-BE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portant </a:t>
            </a:r>
            <a:r>
              <a:rPr lang="nl-BE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terminants</a:t>
            </a:r>
            <a:r>
              <a:rPr lang="nl-BE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f </a:t>
            </a:r>
            <a:r>
              <a:rPr lang="nl-BE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ny</a:t>
            </a:r>
            <a:r>
              <a:rPr lang="nl-BE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nl-BE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pects</a:t>
            </a:r>
            <a:r>
              <a:rPr lang="nl-BE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f </a:t>
            </a:r>
            <a:r>
              <a:rPr lang="nl-BE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r</a:t>
            </a:r>
            <a:r>
              <a:rPr lang="nl-BE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nl-BE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ves</a:t>
            </a:r>
            <a:r>
              <a:rPr lang="nl-BE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nl-BE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fluence</a:t>
            </a:r>
            <a:r>
              <a:rPr lang="nl-BE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nl-BE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r</a:t>
            </a:r>
            <a:r>
              <a:rPr lang="nl-BE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nl-BE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havior</a:t>
            </a:r>
            <a:r>
              <a:rPr lang="nl-BE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nl-BE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ception</a:t>
            </a:r>
            <a:r>
              <a:rPr lang="nl-BE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memory, </a:t>
            </a:r>
            <a:r>
              <a:rPr lang="nl-BE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kes</a:t>
            </a:r>
            <a:r>
              <a:rPr lang="nl-BE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nl-BE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</a:t>
            </a:r>
            <a:r>
              <a:rPr lang="nl-BE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nl-BE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likes</a:t>
            </a:r>
            <a:r>
              <a:rPr lang="nl-BE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well-</a:t>
            </a:r>
            <a:r>
              <a:rPr lang="nl-BE" sz="2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ing</a:t>
            </a:r>
            <a:r>
              <a:rPr lang="nl-BE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etc...</a:t>
            </a:r>
            <a:endParaRPr lang="en-GB" sz="2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5366" name="Picture 6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932808" y="2545399"/>
            <a:ext cx="1727472" cy="1178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50566" y="2359026"/>
            <a:ext cx="1486370" cy="1359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9" name="Picture 7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767075" y="2545399"/>
            <a:ext cx="1869238" cy="105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Picture 7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913649" y="2400926"/>
            <a:ext cx="1732100" cy="129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6" descr="Logo-sedes-KULeuve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" y="44450"/>
            <a:ext cx="446088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712475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2843213" y="1844824"/>
            <a:ext cx="3455987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600" dirty="0"/>
              <a:t>E</a:t>
            </a:r>
            <a:r>
              <a:rPr lang="en-US" sz="2600" dirty="0">
                <a:solidFill>
                  <a:schemeClr val="bg1">
                    <a:lumMod val="75000"/>
                  </a:schemeClr>
                </a:solidFill>
              </a:rPr>
              <a:t>MO</a:t>
            </a:r>
            <a:r>
              <a:rPr lang="en-US" sz="2600" dirty="0"/>
              <a:t>T</a:t>
            </a:r>
            <a:r>
              <a:rPr lang="en-US" sz="2600" dirty="0">
                <a:solidFill>
                  <a:schemeClr val="bg1">
                    <a:lumMod val="75000"/>
                  </a:schemeClr>
                </a:solidFill>
              </a:rPr>
              <a:t>IO</a:t>
            </a:r>
            <a:r>
              <a:rPr lang="en-US" sz="2600" dirty="0"/>
              <a:t>N</a:t>
            </a:r>
            <a:endParaRPr lang="nl-NL" sz="2600" dirty="0"/>
          </a:p>
        </p:txBody>
      </p:sp>
    </p:spTree>
    <p:extLst>
      <p:ext uri="{BB962C8B-B14F-4D97-AF65-F5344CB8AC3E}">
        <p14:creationId xmlns:p14="http://schemas.microsoft.com/office/powerpoint/2010/main" val="34029537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9" name="Text Box 3"/>
          <p:cNvSpPr txBox="1">
            <a:spLocks noChangeArrowheads="1"/>
          </p:cNvSpPr>
          <p:nvPr/>
        </p:nvSpPr>
        <p:spPr bwMode="auto">
          <a:xfrm>
            <a:off x="3563888" y="1844824"/>
            <a:ext cx="576262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/>
              <a:t>E</a:t>
            </a:r>
            <a:endParaRPr lang="nl-NL" sz="2600"/>
          </a:p>
        </p:txBody>
      </p:sp>
      <p:sp>
        <p:nvSpPr>
          <p:cNvPr id="418820" name="Text Box 4"/>
          <p:cNvSpPr txBox="1">
            <a:spLocks noChangeArrowheads="1"/>
          </p:cNvSpPr>
          <p:nvPr/>
        </p:nvSpPr>
        <p:spPr bwMode="auto">
          <a:xfrm>
            <a:off x="4211588" y="1844824"/>
            <a:ext cx="4318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/>
              <a:t>D</a:t>
            </a:r>
            <a:endParaRPr lang="nl-NL" sz="2600"/>
          </a:p>
        </p:txBody>
      </p:sp>
      <p:sp>
        <p:nvSpPr>
          <p:cNvPr id="418821" name="Text Box 5"/>
          <p:cNvSpPr txBox="1">
            <a:spLocks noChangeArrowheads="1"/>
          </p:cNvSpPr>
          <p:nvPr/>
        </p:nvSpPr>
        <p:spPr bwMode="auto">
          <a:xfrm>
            <a:off x="4644975" y="1844824"/>
            <a:ext cx="4318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/>
              <a:t>N</a:t>
            </a:r>
            <a:endParaRPr lang="nl-NL" sz="2600"/>
          </a:p>
        </p:txBody>
      </p:sp>
      <p:sp>
        <p:nvSpPr>
          <p:cNvPr id="6" name="TextBox 5"/>
          <p:cNvSpPr txBox="1"/>
          <p:nvPr/>
        </p:nvSpPr>
        <p:spPr>
          <a:xfrm>
            <a:off x="179512" y="2636912"/>
            <a:ext cx="8712968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thank you				thanks to:</a:t>
            </a:r>
          </a:p>
          <a:p>
            <a:pPr algn="l"/>
            <a:r>
              <a:rPr lang="en-US" dirty="0" smtClean="0">
                <a:hlinkClick r:id="rId3"/>
              </a:rPr>
              <a:t>peter.kuppens@kuleuven.be</a:t>
            </a:r>
            <a:r>
              <a:rPr lang="en-US" dirty="0" smtClean="0"/>
              <a:t>		Laura Bringmann</a:t>
            </a:r>
          </a:p>
          <a:p>
            <a:pPr algn="l"/>
            <a:r>
              <a:rPr lang="en-US" dirty="0" smtClean="0">
                <a:hlinkClick r:id="rId4"/>
              </a:rPr>
              <a:t>eva.ceulemans@kuleuven.be</a:t>
            </a:r>
            <a:r>
              <a:rPr lang="en-US" dirty="0" smtClean="0"/>
              <a:t> 	 	</a:t>
            </a:r>
            <a:r>
              <a:rPr lang="en-US" b="1" dirty="0" smtClean="0"/>
              <a:t>Kirsten Bulteel</a:t>
            </a:r>
          </a:p>
          <a:p>
            <a:pPr algn="l"/>
            <a:r>
              <a:rPr lang="en-US" dirty="0"/>
              <a:t>	</a:t>
            </a:r>
            <a:r>
              <a:rPr lang="en-US" dirty="0" smtClean="0"/>
              <a:t>				Denny </a:t>
            </a:r>
            <a:r>
              <a:rPr lang="en-US" dirty="0" err="1" smtClean="0"/>
              <a:t>Borsboom</a:t>
            </a:r>
            <a:endParaRPr lang="en-US" dirty="0" smtClean="0"/>
          </a:p>
          <a:p>
            <a:pPr algn="l"/>
            <a:r>
              <a:rPr lang="en-US" dirty="0"/>
              <a:t>	</a:t>
            </a:r>
            <a:r>
              <a:rPr lang="en-US" dirty="0" smtClean="0"/>
              <a:t>				Ian </a:t>
            </a:r>
            <a:r>
              <a:rPr lang="en-US" dirty="0" err="1" smtClean="0"/>
              <a:t>Gotlib</a:t>
            </a:r>
            <a:endParaRPr lang="en-US" dirty="0" smtClean="0"/>
          </a:p>
          <a:p>
            <a:pPr algn="l"/>
            <a:r>
              <a:rPr lang="en-US" dirty="0"/>
              <a:t>	</a:t>
            </a:r>
            <a:r>
              <a:rPr lang="en-US" dirty="0" smtClean="0"/>
              <a:t>				Madeline Pe</a:t>
            </a:r>
          </a:p>
          <a:p>
            <a:pPr algn="l"/>
            <a:r>
              <a:rPr lang="en-US" dirty="0"/>
              <a:t>	</a:t>
            </a:r>
            <a:r>
              <a:rPr lang="en-US" dirty="0" smtClean="0"/>
              <a:t>				</a:t>
            </a:r>
            <a:r>
              <a:rPr lang="en-US" b="1" dirty="0" smtClean="0"/>
              <a:t>Laura Sels</a:t>
            </a:r>
          </a:p>
          <a:p>
            <a:pPr algn="l"/>
            <a:r>
              <a:rPr lang="nl-BE" b="1" dirty="0"/>
              <a:t>	</a:t>
            </a:r>
            <a:r>
              <a:rPr lang="nl-BE" b="1" dirty="0" smtClean="0"/>
              <a:t>				</a:t>
            </a:r>
            <a:r>
              <a:rPr lang="nl-BE" dirty="0" smtClean="0"/>
              <a:t>Francis Tuerlinckx</a:t>
            </a:r>
            <a:endParaRPr lang="en-US" dirty="0" smtClean="0"/>
          </a:p>
          <a:p>
            <a:pPr algn="l"/>
            <a:r>
              <a:rPr lang="nl-BE" sz="1600" b="1" dirty="0"/>
              <a:t>	</a:t>
            </a:r>
            <a:r>
              <a:rPr lang="nl-BE" sz="1600" b="1" dirty="0" smtClean="0"/>
              <a:t>				</a:t>
            </a:r>
            <a:endParaRPr lang="en-US" sz="1600" b="1" dirty="0" smtClean="0"/>
          </a:p>
        </p:txBody>
      </p:sp>
    </p:spTree>
    <p:extLst>
      <p:ext uri="{BB962C8B-B14F-4D97-AF65-F5344CB8AC3E}">
        <p14:creationId xmlns:p14="http://schemas.microsoft.com/office/powerpoint/2010/main" val="97359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2.86508E-6 L 0.03941 2.86508E-6 " pathEditMode="relative" ptsTypes="AA">
                                      <p:cBhvr>
                                        <p:cTn id="6" dur="2000" fill="hold"/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2.86508E-6 L -0.04722 2.86508E-6 " pathEditMode="relative" ptsTypes="AA">
                                      <p:cBhvr>
                                        <p:cTn id="8" dur="2000" fill="hold"/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2.86508E-6 L 0.03142 2.86508E-6 " pathEditMode="relative" ptsTypes="AA">
                                      <p:cBhvr>
                                        <p:cTn id="10" dur="2000" fill="hold"/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9" grpId="0"/>
      <p:bldP spid="418820" grpId="0"/>
      <p:bldP spid="418821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1196752"/>
            <a:ext cx="8229600" cy="518457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sz="2000" dirty="0" smtClean="0"/>
              <a:t>1 important thing I want to say about emotions</a:t>
            </a:r>
          </a:p>
          <a:p>
            <a:pPr eaLnBrk="1" hangingPunct="1">
              <a:buFontTx/>
              <a:buNone/>
            </a:pPr>
            <a:endParaRPr lang="en-GB" sz="2000" dirty="0"/>
          </a:p>
          <a:p>
            <a:pPr marL="0" indent="0" eaLnBrk="1" hangingPunct="1">
              <a:buNone/>
            </a:pPr>
            <a:r>
              <a:rPr lang="en-GB" sz="2000" b="1" dirty="0" smtClean="0">
                <a:sym typeface="Symbol"/>
              </a:rPr>
              <a:t></a:t>
            </a:r>
            <a:r>
              <a:rPr lang="en-GB" sz="2000" b="1" dirty="0" smtClean="0"/>
              <a:t> Emotions are DYNAMIC phenomena</a:t>
            </a:r>
          </a:p>
          <a:p>
            <a:pPr marL="457200" indent="-457200" eaLnBrk="1" hangingPunct="1">
              <a:buFontTx/>
              <a:buAutoNum type="arabicPeriod"/>
            </a:pPr>
            <a:endParaRPr lang="en-GB" sz="2000" b="1" dirty="0" smtClean="0"/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395288" y="0"/>
            <a:ext cx="8229600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800" b="1" dirty="0" smtClean="0"/>
              <a:t>Emotion dynamics</a:t>
            </a:r>
            <a:endParaRPr lang="en-US" sz="2800" b="1" dirty="0"/>
          </a:p>
        </p:txBody>
      </p:sp>
      <p:pic>
        <p:nvPicPr>
          <p:cNvPr id="21516" name="Picture 6" descr="Logo-sedes-KULeuve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" y="44450"/>
            <a:ext cx="446088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Rectangle 2"/>
          <p:cNvSpPr txBox="1">
            <a:spLocks noChangeArrowheads="1"/>
          </p:cNvSpPr>
          <p:nvPr/>
        </p:nvSpPr>
        <p:spPr bwMode="auto">
          <a:xfrm>
            <a:off x="457200" y="2598079"/>
            <a:ext cx="82296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rgbClr val="043169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Univers" pitchFamily="34" charset="0"/>
              <a:buChar char="-"/>
              <a:defRPr sz="2800">
                <a:solidFill>
                  <a:srgbClr val="043169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43169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04316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43169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43169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43169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43169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43169"/>
                </a:solidFill>
                <a:latin typeface="+mn-lt"/>
              </a:defRPr>
            </a:lvl9pPr>
          </a:lstStyle>
          <a:p>
            <a:pPr marL="0" indent="0" eaLnBrk="1" hangingPunct="1">
              <a:buFontTx/>
              <a:buNone/>
            </a:pPr>
            <a:r>
              <a:rPr lang="en-GB" sz="2000" kern="0" dirty="0" smtClean="0"/>
              <a:t>One of most fundamental properties of our emotions is that they </a:t>
            </a:r>
            <a:r>
              <a:rPr lang="en-GB" sz="2000" b="1" kern="0" dirty="0" smtClean="0"/>
              <a:t>continuously change across time</a:t>
            </a:r>
          </a:p>
        </p:txBody>
      </p:sp>
      <p:pic>
        <p:nvPicPr>
          <p:cNvPr id="28" name="Picture 2" descr="http://www.irxreminder.com/display/images/000264_SurveyStressedQ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319" y="3645024"/>
            <a:ext cx="1485405" cy="2901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4656" y="3645024"/>
            <a:ext cx="6660232" cy="2774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241673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1196752"/>
            <a:ext cx="8229600" cy="518457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sz="2000" dirty="0"/>
              <a:t>1 important thing I want to say about emotions</a:t>
            </a:r>
          </a:p>
          <a:p>
            <a:pPr eaLnBrk="1" hangingPunct="1">
              <a:buFontTx/>
              <a:buNone/>
            </a:pPr>
            <a:endParaRPr lang="en-GB" sz="2000" dirty="0"/>
          </a:p>
          <a:p>
            <a:pPr marL="0" indent="0" eaLnBrk="1" hangingPunct="1">
              <a:buNone/>
            </a:pPr>
            <a:r>
              <a:rPr lang="en-GB" sz="2000" b="1" dirty="0">
                <a:sym typeface="Symbol"/>
              </a:rPr>
              <a:t></a:t>
            </a:r>
            <a:r>
              <a:rPr lang="en-GB" sz="2000" b="1" dirty="0"/>
              <a:t> Emotions are DYNAMIC phenomena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395288" y="0"/>
            <a:ext cx="8229600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800" b="1" dirty="0" smtClean="0"/>
              <a:t>Emotion dynamics</a:t>
            </a:r>
            <a:endParaRPr lang="en-US" sz="2800" b="1" dirty="0"/>
          </a:p>
        </p:txBody>
      </p:sp>
      <p:pic>
        <p:nvPicPr>
          <p:cNvPr id="21516" name="Picture 6" descr="Logo-sedes-KULeuve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" y="44450"/>
            <a:ext cx="446088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395288" y="2636326"/>
            <a:ext cx="8424862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</a:pPr>
            <a:r>
              <a:rPr lang="en-GB" dirty="0"/>
              <a:t>In fact: very reason why we have emotions in the first place lies in their dynamic nature</a:t>
            </a:r>
          </a:p>
          <a:p>
            <a:pPr algn="l">
              <a:spcBef>
                <a:spcPct val="20000"/>
              </a:spcBef>
            </a:pPr>
            <a:r>
              <a:rPr lang="en-GB" dirty="0" smtClean="0"/>
              <a:t>Emotional </a:t>
            </a:r>
            <a:r>
              <a:rPr lang="en-GB" dirty="0"/>
              <a:t>and affective </a:t>
            </a:r>
            <a:r>
              <a:rPr lang="en-GB" dirty="0" smtClean="0"/>
              <a:t>changes:</a:t>
            </a:r>
          </a:p>
          <a:p>
            <a:pPr marL="800100" lvl="1" indent="-342900" algn="l">
              <a:spcBef>
                <a:spcPct val="20000"/>
              </a:spcBef>
              <a:buFontTx/>
              <a:buChar char="-"/>
            </a:pPr>
            <a:r>
              <a:rPr lang="en-GB" dirty="0" smtClean="0"/>
              <a:t>alert </a:t>
            </a:r>
            <a:r>
              <a:rPr lang="en-GB" dirty="0"/>
              <a:t>us of important events that are relevant to our </a:t>
            </a:r>
            <a:r>
              <a:rPr lang="en-GB" dirty="0" smtClean="0"/>
              <a:t>well-being</a:t>
            </a:r>
          </a:p>
          <a:p>
            <a:pPr marL="800100" lvl="1" indent="-342900" algn="l">
              <a:spcBef>
                <a:spcPct val="20000"/>
              </a:spcBef>
              <a:buFontTx/>
              <a:buChar char="-"/>
            </a:pPr>
            <a:r>
              <a:rPr lang="en-GB" dirty="0" smtClean="0"/>
              <a:t>motivate </a:t>
            </a:r>
            <a:r>
              <a:rPr lang="en-GB" dirty="0"/>
              <a:t>us to respond appropriately</a:t>
            </a:r>
          </a:p>
          <a:p>
            <a:pPr algn="l">
              <a:spcBef>
                <a:spcPct val="20000"/>
              </a:spcBef>
            </a:pPr>
            <a:endParaRPr lang="en-GB" dirty="0"/>
          </a:p>
          <a:p>
            <a:pPr algn="l">
              <a:spcBef>
                <a:spcPct val="20000"/>
              </a:spcBef>
            </a:pPr>
            <a:r>
              <a:rPr lang="en-GB" dirty="0" smtClean="0"/>
              <a:t>→ emotions only </a:t>
            </a:r>
            <a:r>
              <a:rPr lang="en-GB" dirty="0"/>
              <a:t>have meaning BECAUSE they change across </a:t>
            </a:r>
            <a:r>
              <a:rPr lang="en-GB" dirty="0" smtClean="0"/>
              <a:t>time (if not, useless or very disruptive)</a:t>
            </a:r>
          </a:p>
          <a:p>
            <a:pPr algn="l">
              <a:spcBef>
                <a:spcPct val="20000"/>
              </a:spcBef>
            </a:pPr>
            <a:endParaRPr lang="en-GB" dirty="0" smtClean="0"/>
          </a:p>
          <a:p>
            <a:pPr algn="l">
              <a:spcBef>
                <a:spcPct val="20000"/>
              </a:spcBef>
            </a:pPr>
            <a:r>
              <a:rPr lang="en-GB" dirty="0" smtClean="0"/>
              <a:t>→ time </a:t>
            </a:r>
            <a:r>
              <a:rPr lang="en-GB" dirty="0"/>
              <a:t>dynamic nature lies at very heart of emotions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44645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ChangeArrowheads="1"/>
          </p:cNvSpPr>
          <p:nvPr/>
        </p:nvSpPr>
        <p:spPr bwMode="auto">
          <a:xfrm>
            <a:off x="395288" y="0"/>
            <a:ext cx="8229600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n-US" sz="2800" b="1" dirty="0"/>
          </a:p>
        </p:txBody>
      </p:sp>
      <p:sp>
        <p:nvSpPr>
          <p:cNvPr id="265227" name="Text Box 11"/>
          <p:cNvSpPr txBox="1">
            <a:spLocks noChangeArrowheads="1"/>
          </p:cNvSpPr>
          <p:nvPr/>
        </p:nvSpPr>
        <p:spPr bwMode="auto">
          <a:xfrm>
            <a:off x="2786063" y="2714625"/>
            <a:ext cx="302418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EMOTION</a:t>
            </a:r>
            <a:endParaRPr lang="nl-NL" sz="3600"/>
          </a:p>
        </p:txBody>
      </p:sp>
      <p:pic>
        <p:nvPicPr>
          <p:cNvPr id="22533" name="Picture 6" descr="Logo-sedes-KULeuve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" y="44450"/>
            <a:ext cx="446088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ChangeArrowheads="1"/>
          </p:cNvSpPr>
          <p:nvPr/>
        </p:nvSpPr>
        <p:spPr bwMode="auto">
          <a:xfrm>
            <a:off x="395288" y="0"/>
            <a:ext cx="8229600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n-US" sz="2800" b="1" dirty="0"/>
          </a:p>
        </p:txBody>
      </p:sp>
      <p:sp>
        <p:nvSpPr>
          <p:cNvPr id="265227" name="Text Box 11"/>
          <p:cNvSpPr txBox="1">
            <a:spLocks noChangeArrowheads="1"/>
          </p:cNvSpPr>
          <p:nvPr/>
        </p:nvSpPr>
        <p:spPr bwMode="auto">
          <a:xfrm>
            <a:off x="2786063" y="2714625"/>
            <a:ext cx="302418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dirty="0"/>
              <a:t>EM</a:t>
            </a:r>
            <a:r>
              <a:rPr lang="en-US" sz="3600" dirty="0">
                <a:solidFill>
                  <a:schemeClr val="accent5">
                    <a:lumMod val="90000"/>
                  </a:schemeClr>
                </a:solidFill>
              </a:rPr>
              <a:t>O</a:t>
            </a:r>
            <a:r>
              <a:rPr lang="en-US" sz="3600" dirty="0"/>
              <a:t>TI</a:t>
            </a:r>
            <a:r>
              <a:rPr lang="en-US" sz="3600" dirty="0">
                <a:solidFill>
                  <a:schemeClr val="accent5">
                    <a:lumMod val="90000"/>
                  </a:schemeClr>
                </a:solidFill>
              </a:rPr>
              <a:t>ON</a:t>
            </a:r>
            <a:endParaRPr lang="nl-NL" sz="3600" dirty="0">
              <a:solidFill>
                <a:schemeClr val="accent5">
                  <a:lumMod val="90000"/>
                </a:schemeClr>
              </a:solidFill>
            </a:endParaRPr>
          </a:p>
        </p:txBody>
      </p:sp>
      <p:pic>
        <p:nvPicPr>
          <p:cNvPr id="23557" name="Picture 6" descr="Logo-sedes-KULeuve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" y="44450"/>
            <a:ext cx="446088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ChangeArrowheads="1"/>
          </p:cNvSpPr>
          <p:nvPr/>
        </p:nvSpPr>
        <p:spPr bwMode="auto">
          <a:xfrm>
            <a:off x="395288" y="0"/>
            <a:ext cx="8229600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n-US" sz="2800" b="1" dirty="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643188" y="2714625"/>
            <a:ext cx="192881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/>
              <a:t>ME</a:t>
            </a:r>
            <a:endParaRPr lang="nl-BE" sz="360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500438" y="2714625"/>
            <a:ext cx="192881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/>
              <a:t>TI</a:t>
            </a:r>
            <a:endParaRPr lang="nl-BE" sz="3600"/>
          </a:p>
        </p:txBody>
      </p:sp>
      <p:pic>
        <p:nvPicPr>
          <p:cNvPr id="24582" name="Picture 6" descr="Logo-sedes-KULeuve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" y="44450"/>
            <a:ext cx="446088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457908" y="4797152"/>
            <a:ext cx="6228184" cy="1323439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l" eaLnBrk="1" hangingPunct="1">
              <a:buFontTx/>
              <a:buNone/>
            </a:pPr>
            <a:r>
              <a:rPr lang="en-US" dirty="0">
                <a:sym typeface="Symbol"/>
              </a:rPr>
              <a:t> </a:t>
            </a:r>
            <a:r>
              <a:rPr lang="en-US" dirty="0">
                <a:sym typeface="Symbol" pitchFamily="18" charset="2"/>
              </a:rPr>
              <a:t>Time is fundamental aspect of emotions </a:t>
            </a:r>
          </a:p>
          <a:p>
            <a:pPr algn="l" eaLnBrk="1" hangingPunct="1">
              <a:buFontTx/>
              <a:buNone/>
            </a:pPr>
            <a:endParaRPr lang="en-US" dirty="0">
              <a:sym typeface="Symbol" pitchFamily="18" charset="2"/>
            </a:endParaRPr>
          </a:p>
          <a:p>
            <a:pPr marL="0" indent="0" algn="l" eaLnBrk="1" hangingPunct="1">
              <a:buFontTx/>
              <a:buNone/>
            </a:pPr>
            <a:r>
              <a:rPr lang="en-US" dirty="0">
                <a:sym typeface="Symbol" pitchFamily="18" charset="2"/>
              </a:rPr>
              <a:t>Understanding the nature of </a:t>
            </a:r>
            <a:r>
              <a:rPr lang="en-US" dirty="0" smtClean="0">
                <a:sym typeface="Symbol" pitchFamily="18" charset="2"/>
              </a:rPr>
              <a:t>emotions </a:t>
            </a:r>
            <a:r>
              <a:rPr lang="en-US" dirty="0">
                <a:sym typeface="Symbol" pitchFamily="18" charset="2"/>
              </a:rPr>
              <a:t>implies </a:t>
            </a:r>
            <a:r>
              <a:rPr lang="en-US" dirty="0" smtClean="0">
                <a:sym typeface="Symbol" pitchFamily="18" charset="2"/>
              </a:rPr>
              <a:t>studying their </a:t>
            </a:r>
            <a:r>
              <a:rPr lang="en-US" dirty="0">
                <a:sym typeface="Symbol" pitchFamily="18" charset="2"/>
              </a:rPr>
              <a:t>time dynamic </a:t>
            </a:r>
            <a:r>
              <a:rPr lang="en-US" dirty="0" smtClean="0">
                <a:sym typeface="Symbol" pitchFamily="18" charset="2"/>
              </a:rPr>
              <a:t>nature</a:t>
            </a:r>
            <a:endParaRPr lang="nl-BE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27778E-6 7.03704E-6 L 0.11025 7.03704E-6 " pathEditMode="relative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3.7037E-7 L -0.05503 3.7037E-7 " pathEditMode="relative" ptsTypes="AA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6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028384" y="4117217"/>
            <a:ext cx="743184" cy="679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1196752"/>
            <a:ext cx="8229600" cy="518457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sz="2000" dirty="0" smtClean="0"/>
              <a:t>How can we understand the dynamic interplay between emotional states (or emotion components) across time? </a:t>
            </a:r>
            <a:endParaRPr lang="en-GB" sz="2000" b="1" dirty="0" smtClean="0"/>
          </a:p>
          <a:p>
            <a:pPr marL="457200" indent="-457200" eaLnBrk="1" hangingPunct="1">
              <a:buFontTx/>
              <a:buAutoNum type="arabicPeriod"/>
            </a:pPr>
            <a:endParaRPr lang="en-GB" sz="2000" b="1" dirty="0"/>
          </a:p>
          <a:p>
            <a:pPr marL="0" indent="0" eaLnBrk="1" hangingPunct="1">
              <a:buNone/>
            </a:pPr>
            <a:endParaRPr lang="en-GB" sz="2000" dirty="0" smtClean="0"/>
          </a:p>
          <a:p>
            <a:pPr marL="457200" indent="-457200" eaLnBrk="1" hangingPunct="1">
              <a:buFontTx/>
              <a:buAutoNum type="arabicPeriod"/>
            </a:pPr>
            <a:endParaRPr lang="en-GB" sz="2000" b="1" dirty="0" smtClean="0"/>
          </a:p>
          <a:p>
            <a:pPr marL="457200" indent="-457200" eaLnBrk="1" hangingPunct="1">
              <a:buFontTx/>
              <a:buAutoNum type="arabicPeriod"/>
            </a:pPr>
            <a:endParaRPr lang="en-GB" sz="2000" b="1" dirty="0"/>
          </a:p>
          <a:p>
            <a:pPr marL="457200" indent="-457200" eaLnBrk="1" hangingPunct="1">
              <a:buFontTx/>
              <a:buAutoNum type="arabicPeriod"/>
            </a:pPr>
            <a:endParaRPr lang="en-GB" sz="2000" b="1" dirty="0" smtClean="0"/>
          </a:p>
          <a:p>
            <a:pPr marL="457200" indent="-457200" eaLnBrk="1" hangingPunct="1">
              <a:buFontTx/>
              <a:buAutoNum type="arabicPeriod"/>
            </a:pPr>
            <a:endParaRPr lang="en-GB" sz="2000" b="1" dirty="0"/>
          </a:p>
          <a:p>
            <a:pPr marL="457200" indent="-457200" eaLnBrk="1" hangingPunct="1">
              <a:buFontTx/>
              <a:buAutoNum type="arabicPeriod"/>
            </a:pPr>
            <a:endParaRPr lang="en-GB" sz="2000" b="1" dirty="0" smtClean="0"/>
          </a:p>
          <a:p>
            <a:pPr marL="457200" indent="-457200" eaLnBrk="1" hangingPunct="1">
              <a:buFontTx/>
              <a:buAutoNum type="arabicPeriod"/>
            </a:pPr>
            <a:endParaRPr lang="en-GB" sz="2000" b="1" dirty="0"/>
          </a:p>
          <a:p>
            <a:pPr marL="457200" indent="-457200" eaLnBrk="1" hangingPunct="1">
              <a:buFontTx/>
              <a:buAutoNum type="arabicPeriod"/>
            </a:pPr>
            <a:endParaRPr lang="en-GB" sz="2000" b="1" dirty="0" smtClean="0"/>
          </a:p>
          <a:p>
            <a:pPr marL="0" indent="0" eaLnBrk="1" hangingPunct="1">
              <a:buNone/>
            </a:pPr>
            <a:endParaRPr lang="en-GB" sz="2000" b="1" dirty="0" smtClean="0">
              <a:sym typeface="Symbol"/>
            </a:endParaRPr>
          </a:p>
          <a:p>
            <a:pPr marL="0" indent="0" eaLnBrk="1" hangingPunct="1">
              <a:buNone/>
            </a:pPr>
            <a:r>
              <a:rPr lang="en-GB" sz="2000" b="1" dirty="0" smtClean="0">
                <a:sym typeface="Symbol"/>
              </a:rPr>
              <a:t> One approach: network approach to emotion dynamics</a:t>
            </a:r>
            <a:endParaRPr lang="en-GB" sz="2000" b="1" dirty="0" smtClean="0"/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395288" y="0"/>
            <a:ext cx="8229600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800" b="1" dirty="0" smtClean="0"/>
              <a:t>Emotion dynamics</a:t>
            </a:r>
            <a:endParaRPr lang="en-US" sz="2800" b="1" dirty="0"/>
          </a:p>
        </p:txBody>
      </p:sp>
      <p:pic>
        <p:nvPicPr>
          <p:cNvPr id="21516" name="Picture 6" descr="Logo-sedes-KULeuve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75" y="44450"/>
            <a:ext cx="446088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Freeform 28"/>
          <p:cNvSpPr/>
          <p:nvPr/>
        </p:nvSpPr>
        <p:spPr bwMode="auto">
          <a:xfrm>
            <a:off x="739588" y="2350586"/>
            <a:ext cx="7194177" cy="2056511"/>
          </a:xfrm>
          <a:custGeom>
            <a:avLst/>
            <a:gdLst>
              <a:gd name="connsiteX0" fmla="*/ 0 w 7194177"/>
              <a:gd name="connsiteY0" fmla="*/ 2030542 h 2056511"/>
              <a:gd name="connsiteX1" fmla="*/ 887506 w 7194177"/>
              <a:gd name="connsiteY1" fmla="*/ 1855730 h 2056511"/>
              <a:gd name="connsiteX2" fmla="*/ 1707777 w 7194177"/>
              <a:gd name="connsiteY2" fmla="*/ 2030542 h 2056511"/>
              <a:gd name="connsiteX3" fmla="*/ 2554941 w 7194177"/>
              <a:gd name="connsiteY3" fmla="*/ 1183377 h 2056511"/>
              <a:gd name="connsiteX4" fmla="*/ 3186953 w 7194177"/>
              <a:gd name="connsiteY4" fmla="*/ 1815389 h 2056511"/>
              <a:gd name="connsiteX5" fmla="*/ 4397188 w 7194177"/>
              <a:gd name="connsiteY5" fmla="*/ 1546448 h 2056511"/>
              <a:gd name="connsiteX6" fmla="*/ 4935071 w 7194177"/>
              <a:gd name="connsiteY6" fmla="*/ 1882624 h 2056511"/>
              <a:gd name="connsiteX7" fmla="*/ 5325036 w 7194177"/>
              <a:gd name="connsiteY7" fmla="*/ 36 h 2056511"/>
              <a:gd name="connsiteX8" fmla="*/ 5903259 w 7194177"/>
              <a:gd name="connsiteY8" fmla="*/ 1936413 h 2056511"/>
              <a:gd name="connsiteX9" fmla="*/ 7194177 w 7194177"/>
              <a:gd name="connsiteY9" fmla="*/ 1277507 h 20565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194177" h="2056511">
                <a:moveTo>
                  <a:pt x="0" y="2030542"/>
                </a:moveTo>
                <a:cubicBezTo>
                  <a:pt x="301438" y="1943136"/>
                  <a:pt x="602877" y="1855730"/>
                  <a:pt x="887506" y="1855730"/>
                </a:cubicBezTo>
                <a:cubicBezTo>
                  <a:pt x="1172135" y="1855730"/>
                  <a:pt x="1429871" y="2142601"/>
                  <a:pt x="1707777" y="2030542"/>
                </a:cubicBezTo>
                <a:cubicBezTo>
                  <a:pt x="1985683" y="1918483"/>
                  <a:pt x="2308412" y="1219236"/>
                  <a:pt x="2554941" y="1183377"/>
                </a:cubicBezTo>
                <a:cubicBezTo>
                  <a:pt x="2801470" y="1147518"/>
                  <a:pt x="2879912" y="1754877"/>
                  <a:pt x="3186953" y="1815389"/>
                </a:cubicBezTo>
                <a:cubicBezTo>
                  <a:pt x="3493994" y="1875901"/>
                  <a:pt x="4105835" y="1535242"/>
                  <a:pt x="4397188" y="1546448"/>
                </a:cubicBezTo>
                <a:cubicBezTo>
                  <a:pt x="4688541" y="1557654"/>
                  <a:pt x="4780430" y="2140359"/>
                  <a:pt x="4935071" y="1882624"/>
                </a:cubicBezTo>
                <a:cubicBezTo>
                  <a:pt x="5089712" y="1624889"/>
                  <a:pt x="5163671" y="-8929"/>
                  <a:pt x="5325036" y="36"/>
                </a:cubicBezTo>
                <a:cubicBezTo>
                  <a:pt x="5486401" y="9001"/>
                  <a:pt x="5591736" y="1723501"/>
                  <a:pt x="5903259" y="1936413"/>
                </a:cubicBezTo>
                <a:cubicBezTo>
                  <a:pt x="6214783" y="2149325"/>
                  <a:pt x="6704480" y="1713416"/>
                  <a:pt x="7194177" y="1277507"/>
                </a:cubicBez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724063" y="3369293"/>
            <a:ext cx="1053225" cy="4020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a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2" name="Freeform 31"/>
          <p:cNvSpPr/>
          <p:nvPr/>
        </p:nvSpPr>
        <p:spPr bwMode="auto">
          <a:xfrm>
            <a:off x="731257" y="2605456"/>
            <a:ext cx="7234899" cy="1630315"/>
          </a:xfrm>
          <a:custGeom>
            <a:avLst/>
            <a:gdLst>
              <a:gd name="connsiteX0" fmla="*/ 8331 w 7234899"/>
              <a:gd name="connsiteY0" fmla="*/ 1076425 h 1630315"/>
              <a:gd name="connsiteX1" fmla="*/ 142802 w 7234899"/>
              <a:gd name="connsiteY1" fmla="*/ 982296 h 1630315"/>
              <a:gd name="connsiteX2" fmla="*/ 989967 w 7234899"/>
              <a:gd name="connsiteY2" fmla="*/ 551990 h 1630315"/>
              <a:gd name="connsiteX3" fmla="*/ 2119519 w 7234899"/>
              <a:gd name="connsiteY3" fmla="*/ 1452943 h 1630315"/>
              <a:gd name="connsiteX4" fmla="*/ 3423884 w 7234899"/>
              <a:gd name="connsiteY4" fmla="*/ 1157107 h 1630315"/>
              <a:gd name="connsiteX5" fmla="*/ 4513096 w 7234899"/>
              <a:gd name="connsiteY5" fmla="*/ 660 h 1630315"/>
              <a:gd name="connsiteX6" fmla="*/ 5252684 w 7234899"/>
              <a:gd name="connsiteY6" fmla="*/ 1331919 h 1630315"/>
              <a:gd name="connsiteX7" fmla="*/ 6005719 w 7234899"/>
              <a:gd name="connsiteY7" fmla="*/ 915060 h 1630315"/>
              <a:gd name="connsiteX8" fmla="*/ 6893225 w 7234899"/>
              <a:gd name="connsiteY8" fmla="*/ 1036084 h 1630315"/>
              <a:gd name="connsiteX9" fmla="*/ 7189061 w 7234899"/>
              <a:gd name="connsiteY9" fmla="*/ 1573966 h 1630315"/>
              <a:gd name="connsiteX10" fmla="*/ 7229402 w 7234899"/>
              <a:gd name="connsiteY10" fmla="*/ 1587413 h 16303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234899" h="1630315">
                <a:moveTo>
                  <a:pt x="8331" y="1076425"/>
                </a:moveTo>
                <a:cubicBezTo>
                  <a:pt x="-6237" y="1073063"/>
                  <a:pt x="-20804" y="1069702"/>
                  <a:pt x="142802" y="982296"/>
                </a:cubicBezTo>
                <a:cubicBezTo>
                  <a:pt x="306408" y="894890"/>
                  <a:pt x="660514" y="473549"/>
                  <a:pt x="989967" y="551990"/>
                </a:cubicBezTo>
                <a:cubicBezTo>
                  <a:pt x="1319420" y="630431"/>
                  <a:pt x="1713866" y="1352090"/>
                  <a:pt x="2119519" y="1452943"/>
                </a:cubicBezTo>
                <a:cubicBezTo>
                  <a:pt x="2525172" y="1553796"/>
                  <a:pt x="3024955" y="1399154"/>
                  <a:pt x="3423884" y="1157107"/>
                </a:cubicBezTo>
                <a:cubicBezTo>
                  <a:pt x="3822813" y="915060"/>
                  <a:pt x="4208296" y="-28475"/>
                  <a:pt x="4513096" y="660"/>
                </a:cubicBezTo>
                <a:cubicBezTo>
                  <a:pt x="4817896" y="29795"/>
                  <a:pt x="5003914" y="1179519"/>
                  <a:pt x="5252684" y="1331919"/>
                </a:cubicBezTo>
                <a:cubicBezTo>
                  <a:pt x="5501454" y="1484319"/>
                  <a:pt x="5732296" y="964366"/>
                  <a:pt x="6005719" y="915060"/>
                </a:cubicBezTo>
                <a:cubicBezTo>
                  <a:pt x="6279143" y="865754"/>
                  <a:pt x="6696001" y="926266"/>
                  <a:pt x="6893225" y="1036084"/>
                </a:cubicBezTo>
                <a:cubicBezTo>
                  <a:pt x="7090449" y="1145902"/>
                  <a:pt x="7133032" y="1482078"/>
                  <a:pt x="7189061" y="1573966"/>
                </a:cubicBezTo>
                <a:cubicBezTo>
                  <a:pt x="7245090" y="1665854"/>
                  <a:pt x="7237246" y="1626633"/>
                  <a:pt x="7229402" y="1587413"/>
                </a:cubicBezTo>
              </a:path>
            </a:pathLst>
          </a:custGeom>
          <a:noFill/>
          <a:ln w="2540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884368" y="3717032"/>
            <a:ext cx="1053225" cy="4020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happy</a:t>
            </a:r>
            <a:endParaRPr lang="en-US" dirty="0">
              <a:solidFill>
                <a:srgbClr val="008000"/>
              </a:solidFill>
            </a:endParaRPr>
          </a:p>
        </p:txBody>
      </p:sp>
      <p:cxnSp>
        <p:nvCxnSpPr>
          <p:cNvPr id="34" name="Straight Arrow Connector 33"/>
          <p:cNvCxnSpPr/>
          <p:nvPr/>
        </p:nvCxnSpPr>
        <p:spPr bwMode="auto">
          <a:xfrm flipV="1">
            <a:off x="547688" y="1988840"/>
            <a:ext cx="0" cy="288032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>
            <a:off x="547688" y="4869160"/>
            <a:ext cx="7840736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7966156" y="4869160"/>
            <a:ext cx="10532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ime</a:t>
            </a:r>
            <a:endParaRPr lang="en-US" dirty="0"/>
          </a:p>
        </p:txBody>
      </p:sp>
      <p:sp>
        <p:nvSpPr>
          <p:cNvPr id="2" name="Freeform 1"/>
          <p:cNvSpPr/>
          <p:nvPr/>
        </p:nvSpPr>
        <p:spPr bwMode="auto">
          <a:xfrm>
            <a:off x="1592317" y="3592852"/>
            <a:ext cx="551793" cy="520262"/>
          </a:xfrm>
          <a:custGeom>
            <a:avLst/>
            <a:gdLst>
              <a:gd name="connsiteX0" fmla="*/ 0 w 551793"/>
              <a:gd name="connsiteY0" fmla="*/ 520262 h 520262"/>
              <a:gd name="connsiteX1" fmla="*/ 141890 w 551793"/>
              <a:gd name="connsiteY1" fmla="*/ 110359 h 520262"/>
              <a:gd name="connsiteX2" fmla="*/ 551793 w 551793"/>
              <a:gd name="connsiteY2" fmla="*/ 0 h 520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51793" h="520262">
                <a:moveTo>
                  <a:pt x="0" y="520262"/>
                </a:moveTo>
                <a:cubicBezTo>
                  <a:pt x="24962" y="358665"/>
                  <a:pt x="49925" y="197069"/>
                  <a:pt x="141890" y="110359"/>
                </a:cubicBezTo>
                <a:cubicBezTo>
                  <a:pt x="233856" y="23649"/>
                  <a:pt x="392824" y="11824"/>
                  <a:pt x="551793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4477407" y="3522536"/>
            <a:ext cx="630621" cy="306799"/>
          </a:xfrm>
          <a:custGeom>
            <a:avLst/>
            <a:gdLst>
              <a:gd name="connsiteX0" fmla="*/ 0 w 630621"/>
              <a:gd name="connsiteY0" fmla="*/ 7254 h 306799"/>
              <a:gd name="connsiteX1" fmla="*/ 409903 w 630621"/>
              <a:gd name="connsiteY1" fmla="*/ 38785 h 306799"/>
              <a:gd name="connsiteX2" fmla="*/ 630621 w 630621"/>
              <a:gd name="connsiteY2" fmla="*/ 306799 h 3067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0621" h="306799">
                <a:moveTo>
                  <a:pt x="0" y="7254"/>
                </a:moveTo>
                <a:cubicBezTo>
                  <a:pt x="152399" y="-1943"/>
                  <a:pt x="304799" y="-11139"/>
                  <a:pt x="409903" y="38785"/>
                </a:cubicBezTo>
                <a:cubicBezTo>
                  <a:pt x="515007" y="88709"/>
                  <a:pt x="572814" y="197754"/>
                  <a:pt x="630621" y="306799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sp>
        <p:nvSpPr>
          <p:cNvPr id="4" name="Freeform 3"/>
          <p:cNvSpPr/>
          <p:nvPr/>
        </p:nvSpPr>
        <p:spPr bwMode="auto">
          <a:xfrm>
            <a:off x="6337738" y="2939459"/>
            <a:ext cx="930165" cy="511503"/>
          </a:xfrm>
          <a:custGeom>
            <a:avLst/>
            <a:gdLst>
              <a:gd name="connsiteX0" fmla="*/ 0 w 930165"/>
              <a:gd name="connsiteY0" fmla="*/ 7007 h 511503"/>
              <a:gd name="connsiteX1" fmla="*/ 583324 w 930165"/>
              <a:gd name="connsiteY1" fmla="*/ 70069 h 511503"/>
              <a:gd name="connsiteX2" fmla="*/ 930165 w 930165"/>
              <a:gd name="connsiteY2" fmla="*/ 511503 h 5115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30165" h="511503">
                <a:moveTo>
                  <a:pt x="0" y="7007"/>
                </a:moveTo>
                <a:cubicBezTo>
                  <a:pt x="214148" y="-3504"/>
                  <a:pt x="428296" y="-14014"/>
                  <a:pt x="583324" y="70069"/>
                </a:cubicBezTo>
                <a:cubicBezTo>
                  <a:pt x="738352" y="154152"/>
                  <a:pt x="834258" y="332827"/>
                  <a:pt x="930165" y="511503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  <p:pic>
        <p:nvPicPr>
          <p:cNvPr id="45" name="Picture 7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55399" y="2801425"/>
            <a:ext cx="866049" cy="64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Rectangle 42"/>
          <p:cNvSpPr/>
          <p:nvPr/>
        </p:nvSpPr>
        <p:spPr bwMode="auto">
          <a:xfrm>
            <a:off x="710878" y="2028909"/>
            <a:ext cx="8288124" cy="276413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rgbClr val="043169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77992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2" accel="16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2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2" grpId="0" animBg="1"/>
      <p:bldP spid="3" grpId="0" animBg="1"/>
      <p:bldP spid="4" grpId="0" animBg="1"/>
      <p:bldP spid="43" grpId="0" animBg="1"/>
    </p:bldLst>
  </p:timing>
</p:sld>
</file>

<file path=ppt/theme/theme1.xml><?xml version="1.0" encoding="utf-8"?>
<a:theme xmlns:a="http://schemas.openxmlformats.org/drawingml/2006/main" name="kuleuven_gvdp">
  <a:themeElements>
    <a:clrScheme name="kuleuven_gvdp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uleuven_gvdp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rgbClr val="043169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rgbClr val="043169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kuleuven_gvdp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uleuven_gvdp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uleuven_gvdp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uleuven_gvdp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uleuven_gvdp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uleuven_gvdp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uleuven_gvdp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uleuven_gvdp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uleuven_gvdp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uleuven_gvdp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uleuven_gvdp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uleuven_gvdp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uleuven-wit</Template>
  <TotalTime>9328</TotalTime>
  <Words>973</Words>
  <Application>Microsoft Macintosh PowerPoint</Application>
  <PresentationFormat>On-screen Show (4:3)</PresentationFormat>
  <Paragraphs>232</Paragraphs>
  <Slides>31</Slides>
  <Notes>2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kuleuven_gvdp</vt:lpstr>
      <vt:lpstr>Equation</vt:lpstr>
      <vt:lpstr> Emotion dynam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KULeuve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vealing the nature of interactions in two-way two-mode data by constrained simultaneous clustering models</dc:title>
  <dc:creator>u0041955</dc:creator>
  <cp:lastModifiedBy>Kelly Rentscher</cp:lastModifiedBy>
  <cp:revision>1183</cp:revision>
  <dcterms:created xsi:type="dcterms:W3CDTF">2006-07-10T09:09:42Z</dcterms:created>
  <dcterms:modified xsi:type="dcterms:W3CDTF">2014-11-17T16:47:42Z</dcterms:modified>
</cp:coreProperties>
</file>